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Overlap w:val="never"/>
        <w:tblW w:w="8640" w:type="dxa"/>
        <w:tblInd w:w="102" w:type="dxa"/>
        <w:tblBorders>
          <w:bottom w:val="single" w:sz="4" w:space="0" w:color="000000"/>
        </w:tblBorders>
        <w:tblLayout w:type="fixed"/>
        <w:tblCellMar>
          <w:top w:w="28" w:type="dxa"/>
          <w:left w:w="102" w:type="dxa"/>
          <w:bottom w:w="28" w:type="dxa"/>
          <w:right w:w="102" w:type="dxa"/>
        </w:tblCellMar>
        <w:tblLook w:val="04A0" w:firstRow="1" w:lastRow="0" w:firstColumn="1" w:lastColumn="0" w:noHBand="0" w:noVBand="1"/>
      </w:tblPr>
      <w:tblGrid>
        <w:gridCol w:w="8221"/>
        <w:gridCol w:w="419"/>
      </w:tblGrid>
      <w:tr w:rsidR="00FF2168" w14:paraId="15EF37F8" w14:textId="77777777" w:rsidTr="00FF2168">
        <w:trPr>
          <w:trHeight w:val="56"/>
        </w:trPr>
        <w:tc>
          <w:tcPr>
            <w:tcW w:w="864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6423B70" w14:textId="77777777" w:rsidR="00FF2168" w:rsidRDefault="00FF2168">
            <w:pPr>
              <w:pStyle w:val="a"/>
              <w:wordWrap/>
              <w:jc w:val="center"/>
              <w:rPr>
                <w:rFonts w:ascii="SimSun" w:hAnsi="SimSun"/>
                <w:b/>
                <w:sz w:val="100"/>
                <w14:shadow w14:blurRad="0" w14:dist="25400" w14:dir="13500000" w14:sx="0" w14:sy="0" w14:kx="0" w14:ky="0" w14:algn="none">
                  <w14:srgbClr w14:val="000000">
                    <w14:alpha w14:val="50000"/>
                  </w14:srgbClr>
                </w14:shadow>
                <w14:textOutline w14:w="9525" w14:cap="flat" w14:cmpd="sng" w14:algn="ctr">
                  <w14:solidFill>
                    <w14:schemeClr w14:val="bg1">
                      <w14:alpha w14:val="50000"/>
                      <w14:lumMod w14:val="75000"/>
                    </w14:schemeClr>
                  </w14:solidFill>
                  <w14:prstDash w14:val="solid"/>
                  <w14:round/>
                </w14:textOutline>
              </w:rPr>
            </w:pPr>
            <w:bookmarkStart w:id="0" w:name="_Hlk477798311"/>
            <w:bookmarkEnd w:id="0"/>
            <w:r>
              <w:rPr>
                <w:rFonts w:ascii="SimSun" w:hAnsi="SimSun" w:hint="eastAsia"/>
                <w:b/>
                <w:sz w:val="100"/>
                <w14:shadow w14:blurRad="0" w14:dist="25400" w14:dir="13500000" w14:sx="0" w14:sy="0" w14:kx="0" w14:ky="0" w14:algn="none">
                  <w14:srgbClr w14:val="000000">
                    <w14:alpha w14:val="50000"/>
                  </w14:srgbClr>
                </w14:shadow>
                <w14:textOutline w14:w="9525" w14:cap="flat" w14:cmpd="sng" w14:algn="ctr">
                  <w14:solidFill>
                    <w14:schemeClr w14:val="bg1">
                      <w14:alpha w14:val="50000"/>
                      <w14:lumMod w14:val="75000"/>
                    </w14:schemeClr>
                  </w14:solidFill>
                  <w14:prstDash w14:val="solid"/>
                  <w14:round/>
                </w14:textOutline>
              </w:rPr>
              <w:t>R E P O R T</w:t>
            </w:r>
          </w:p>
        </w:tc>
      </w:tr>
      <w:tr w:rsidR="00FF2168" w14:paraId="404D2CC8" w14:textId="77777777" w:rsidTr="00FF2168">
        <w:trPr>
          <w:gridAfter w:val="1"/>
          <w:wAfter w:w="419" w:type="dxa"/>
          <w:trHeight w:val="456"/>
        </w:trPr>
        <w:tc>
          <w:tcPr>
            <w:tcW w:w="822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542D760" w14:textId="32367A8B" w:rsidR="00FF2168" w:rsidRDefault="00FF2168">
            <w:pPr>
              <w:pStyle w:val="a"/>
              <w:wordWrap/>
              <w:jc w:val="center"/>
              <w:rPr>
                <w:b/>
                <w:sz w:val="40"/>
              </w:rPr>
            </w:pPr>
          </w:p>
        </w:tc>
      </w:tr>
    </w:tbl>
    <w:p w14:paraId="6BBBC341" w14:textId="77777777" w:rsidR="00FF2168" w:rsidRDefault="00FF2168" w:rsidP="00FF2168">
      <w:pPr>
        <w:pStyle w:val="a"/>
        <w:wordWrap/>
        <w:snapToGrid/>
        <w:jc w:val="center"/>
      </w:pPr>
      <w:r>
        <w:rPr>
          <w:noProof/>
          <w:lang w:eastAsia="ko-KR"/>
        </w:rPr>
        <w:drawing>
          <wp:inline distT="0" distB="0" distL="0" distR="0" wp14:anchorId="5943F1A1" wp14:editId="1E9996D7">
            <wp:extent cx="2752725" cy="22669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40000" contrast="-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E8336" w14:textId="77777777" w:rsidR="00FF2168" w:rsidRDefault="00FF2168" w:rsidP="00FF2168">
      <w:pPr>
        <w:pStyle w:val="a"/>
        <w:wordWrap/>
        <w:snapToGrid/>
        <w:jc w:val="center"/>
      </w:pPr>
    </w:p>
    <w:p w14:paraId="023C65FE" w14:textId="77777777" w:rsidR="00FF2168" w:rsidRDefault="00FF2168" w:rsidP="00FF2168">
      <w:pPr>
        <w:pStyle w:val="a"/>
        <w:wordWrap/>
        <w:snapToGrid/>
        <w:jc w:val="center"/>
      </w:pPr>
    </w:p>
    <w:tbl>
      <w:tblPr>
        <w:tblOverlap w:val="never"/>
        <w:tblW w:w="8730" w:type="dxa"/>
        <w:tblInd w:w="10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ayout w:type="fixed"/>
        <w:tblCellMar>
          <w:top w:w="28" w:type="dxa"/>
          <w:left w:w="102" w:type="dxa"/>
          <w:bottom w:w="28" w:type="dxa"/>
          <w:right w:w="102" w:type="dxa"/>
        </w:tblCellMar>
        <w:tblLook w:val="04A0" w:firstRow="1" w:lastRow="0" w:firstColumn="1" w:lastColumn="0" w:noHBand="0" w:noVBand="1"/>
      </w:tblPr>
      <w:tblGrid>
        <w:gridCol w:w="3960"/>
        <w:gridCol w:w="4770"/>
      </w:tblGrid>
      <w:tr w:rsidR="00FF2168" w14:paraId="3346479E" w14:textId="77777777" w:rsidTr="00FF2168">
        <w:trPr>
          <w:trHeight w:val="596"/>
        </w:trPr>
        <w:tc>
          <w:tcPr>
            <w:tcW w:w="39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2217DAA" w14:textId="77777777" w:rsidR="00FF2168" w:rsidRDefault="00FF2168">
            <w:pPr>
              <w:pStyle w:val="a"/>
              <w:wordWrap/>
              <w:jc w:val="right"/>
              <w:rPr>
                <w:b/>
                <w:sz w:val="30"/>
              </w:rPr>
            </w:pPr>
            <w:r>
              <w:rPr>
                <w:rFonts w:hint="eastAsia"/>
                <w:b/>
                <w:sz w:val="30"/>
              </w:rPr>
              <w:t>학  과</w:t>
            </w:r>
          </w:p>
        </w:tc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9DECC09" w14:textId="77777777" w:rsidR="00FF2168" w:rsidRDefault="00FF2168">
            <w:pPr>
              <w:pStyle w:val="a"/>
              <w:tabs>
                <w:tab w:val="left" w:pos="825"/>
              </w:tabs>
              <w:wordWrap/>
              <w:jc w:val="right"/>
              <w:rPr>
                <w:b/>
                <w:sz w:val="30"/>
                <w:lang w:eastAsia="ko-KR"/>
              </w:rPr>
            </w:pPr>
            <w:r>
              <w:rPr>
                <w:rFonts w:hint="eastAsia"/>
                <w:b/>
                <w:sz w:val="30"/>
                <w:lang w:eastAsia="ko-KR"/>
              </w:rPr>
              <w:t>전기전자정보시스템공학전공</w:t>
            </w:r>
          </w:p>
        </w:tc>
      </w:tr>
      <w:tr w:rsidR="00FF2168" w14:paraId="7E9F52DE" w14:textId="77777777" w:rsidTr="00FF2168">
        <w:trPr>
          <w:trHeight w:val="696"/>
        </w:trPr>
        <w:tc>
          <w:tcPr>
            <w:tcW w:w="39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A3643C7" w14:textId="77777777" w:rsidR="00FF2168" w:rsidRDefault="00FF2168">
            <w:pPr>
              <w:pStyle w:val="a"/>
              <w:wordWrap/>
              <w:jc w:val="right"/>
              <w:rPr>
                <w:b/>
                <w:sz w:val="30"/>
              </w:rPr>
            </w:pPr>
            <w:r>
              <w:rPr>
                <w:rFonts w:hint="eastAsia"/>
                <w:b/>
                <w:sz w:val="30"/>
              </w:rPr>
              <w:t>교수님  (Professor)</w:t>
            </w:r>
          </w:p>
        </w:tc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ED2F8CA" w14:textId="457705B8" w:rsidR="00FF2168" w:rsidRDefault="00387912">
            <w:pPr>
              <w:pStyle w:val="a"/>
              <w:wordWrap/>
              <w:snapToGrid/>
              <w:jc w:val="right"/>
              <w:rPr>
                <w:b/>
                <w:sz w:val="30"/>
              </w:rPr>
            </w:pPr>
            <w:r w:rsidRPr="00387912">
              <w:rPr>
                <w:rFonts w:hint="eastAsia"/>
                <w:b/>
                <w:sz w:val="30"/>
              </w:rPr>
              <w:t>KANG, HEE-JUN</w:t>
            </w:r>
            <w:r w:rsidR="00FF2168">
              <w:rPr>
                <w:rFonts w:hint="eastAsia"/>
                <w:b/>
                <w:sz w:val="30"/>
              </w:rPr>
              <w:t xml:space="preserve"> 교수님</w:t>
            </w:r>
          </w:p>
        </w:tc>
      </w:tr>
      <w:tr w:rsidR="00FF2168" w14:paraId="236B5268" w14:textId="77777777" w:rsidTr="00FF2168">
        <w:trPr>
          <w:trHeight w:val="696"/>
        </w:trPr>
        <w:tc>
          <w:tcPr>
            <w:tcW w:w="39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13B07A8" w14:textId="77777777" w:rsidR="00FF2168" w:rsidRDefault="00FF2168">
            <w:pPr>
              <w:pStyle w:val="a"/>
              <w:wordWrap/>
              <w:jc w:val="right"/>
              <w:rPr>
                <w:b/>
                <w:sz w:val="30"/>
              </w:rPr>
            </w:pPr>
            <w:r>
              <w:rPr>
                <w:rFonts w:hint="eastAsia"/>
                <w:b/>
                <w:sz w:val="30"/>
              </w:rPr>
              <w:t>학  번 (Student ID)</w:t>
            </w:r>
          </w:p>
        </w:tc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0A19F5C" w14:textId="77777777" w:rsidR="00FF2168" w:rsidRDefault="00FF2168">
            <w:pPr>
              <w:pStyle w:val="a"/>
              <w:wordWrap/>
              <w:snapToGrid/>
              <w:jc w:val="right"/>
              <w:rPr>
                <w:b/>
                <w:sz w:val="30"/>
              </w:rPr>
            </w:pPr>
            <w:r>
              <w:rPr>
                <w:rFonts w:hint="eastAsia"/>
                <w:b/>
                <w:sz w:val="30"/>
              </w:rPr>
              <w:t>20175308</w:t>
            </w:r>
          </w:p>
        </w:tc>
      </w:tr>
      <w:tr w:rsidR="00FF2168" w14:paraId="72648D2C" w14:textId="77777777" w:rsidTr="00FF2168">
        <w:trPr>
          <w:trHeight w:val="696"/>
        </w:trPr>
        <w:tc>
          <w:tcPr>
            <w:tcW w:w="39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7452C48" w14:textId="77777777" w:rsidR="00FF2168" w:rsidRDefault="00FF2168">
            <w:pPr>
              <w:pStyle w:val="a"/>
              <w:wordWrap/>
              <w:jc w:val="right"/>
              <w:rPr>
                <w:b/>
                <w:sz w:val="30"/>
              </w:rPr>
            </w:pPr>
            <w:r>
              <w:rPr>
                <w:rFonts w:hint="eastAsia"/>
                <w:b/>
                <w:sz w:val="30"/>
              </w:rPr>
              <w:t>이  름 (Name)</w:t>
            </w:r>
          </w:p>
        </w:tc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3C0B174" w14:textId="77777777" w:rsidR="00FF2168" w:rsidRDefault="00FF2168">
            <w:pPr>
              <w:pStyle w:val="a"/>
              <w:wordWrap/>
              <w:snapToGrid/>
              <w:jc w:val="right"/>
              <w:rPr>
                <w:b/>
                <w:sz w:val="30"/>
              </w:rPr>
            </w:pPr>
            <w:r>
              <w:rPr>
                <w:rFonts w:hint="eastAsia"/>
                <w:b/>
                <w:sz w:val="30"/>
              </w:rPr>
              <w:t>La Phuong Ha</w:t>
            </w:r>
          </w:p>
        </w:tc>
      </w:tr>
      <w:tr w:rsidR="00FF2168" w14:paraId="00C04B9A" w14:textId="77777777" w:rsidTr="00FF2168">
        <w:trPr>
          <w:trHeight w:val="696"/>
        </w:trPr>
        <w:tc>
          <w:tcPr>
            <w:tcW w:w="39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688CF9E" w14:textId="77777777" w:rsidR="00FF2168" w:rsidRDefault="00FF2168">
            <w:pPr>
              <w:pStyle w:val="a"/>
              <w:wordWrap/>
              <w:jc w:val="right"/>
              <w:rPr>
                <w:b/>
                <w:sz w:val="30"/>
              </w:rPr>
            </w:pPr>
            <w:r>
              <w:rPr>
                <w:rFonts w:hint="eastAsia"/>
                <w:b/>
                <w:sz w:val="30"/>
              </w:rPr>
              <w:t>제출일 (Times)</w:t>
            </w:r>
          </w:p>
        </w:tc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99192FA" w14:textId="5389D7EE" w:rsidR="00FF2168" w:rsidRDefault="00E65BCF" w:rsidP="00B12114">
            <w:pPr>
              <w:pStyle w:val="a"/>
              <w:wordWrap/>
              <w:snapToGrid/>
              <w:jc w:val="right"/>
              <w:rPr>
                <w:b/>
                <w:sz w:val="30"/>
              </w:rPr>
            </w:pPr>
            <w:r>
              <w:rPr>
                <w:rFonts w:hint="eastAsia"/>
                <w:b/>
                <w:sz w:val="30"/>
              </w:rPr>
              <w:t>201</w:t>
            </w:r>
            <w:r w:rsidR="00B12114">
              <w:rPr>
                <w:b/>
                <w:sz w:val="30"/>
              </w:rPr>
              <w:t>90927</w:t>
            </w:r>
          </w:p>
        </w:tc>
      </w:tr>
    </w:tbl>
    <w:p w14:paraId="6C21110F" w14:textId="77777777" w:rsidR="00FF2168" w:rsidRDefault="00FF2168" w:rsidP="00FF2168">
      <w:pPr>
        <w:pStyle w:val="a"/>
        <w:wordWrap/>
        <w:snapToGrid/>
        <w:ind w:left="-200"/>
        <w:jc w:val="right"/>
        <w:rPr>
          <w:sz w:val="2"/>
        </w:rPr>
      </w:pPr>
    </w:p>
    <w:p w14:paraId="4B985C8B" w14:textId="77777777" w:rsidR="00FF2168" w:rsidRDefault="00FF2168" w:rsidP="00FF2168">
      <w:pPr>
        <w:pStyle w:val="a"/>
        <w:wordWrap/>
        <w:snapToGrid/>
        <w:ind w:left="-200"/>
        <w:jc w:val="right"/>
        <w:rPr>
          <w:sz w:val="2"/>
        </w:rPr>
      </w:pPr>
    </w:p>
    <w:p w14:paraId="2F231BAF" w14:textId="77777777" w:rsidR="00FF2168" w:rsidRDefault="00FF2168" w:rsidP="00FF2168">
      <w:pPr>
        <w:pStyle w:val="a"/>
        <w:wordWrap/>
        <w:snapToGrid/>
        <w:ind w:left="-200"/>
        <w:jc w:val="right"/>
        <w:rPr>
          <w:sz w:val="2"/>
        </w:rPr>
      </w:pPr>
    </w:p>
    <w:p w14:paraId="70E9E495" w14:textId="77777777" w:rsidR="00FF2168" w:rsidRDefault="00FF2168" w:rsidP="00FF2168">
      <w:pPr>
        <w:pStyle w:val="a"/>
        <w:wordWrap/>
        <w:snapToGrid/>
        <w:ind w:left="-200"/>
        <w:jc w:val="right"/>
        <w:rPr>
          <w:sz w:val="2"/>
        </w:rPr>
      </w:pPr>
    </w:p>
    <w:p w14:paraId="57F32A6E" w14:textId="77777777" w:rsidR="00FF2168" w:rsidRDefault="00FF2168" w:rsidP="00FF2168">
      <w:pPr>
        <w:pStyle w:val="a"/>
        <w:wordWrap/>
        <w:snapToGrid/>
        <w:ind w:left="-200"/>
        <w:jc w:val="right"/>
        <w:rPr>
          <w:sz w:val="2"/>
        </w:rPr>
      </w:pPr>
    </w:p>
    <w:p w14:paraId="26AF9302" w14:textId="77777777" w:rsidR="00FF2168" w:rsidRDefault="00FF2168" w:rsidP="00FF2168">
      <w:pPr>
        <w:pStyle w:val="a"/>
        <w:wordWrap/>
        <w:snapToGrid/>
        <w:ind w:left="-200"/>
        <w:jc w:val="right"/>
        <w:rPr>
          <w:sz w:val="2"/>
        </w:rPr>
      </w:pPr>
    </w:p>
    <w:p w14:paraId="38A76D6C" w14:textId="77777777" w:rsidR="00FF2168" w:rsidRDefault="00FF2168" w:rsidP="00FF2168">
      <w:pPr>
        <w:pStyle w:val="a"/>
        <w:wordWrap/>
        <w:snapToGrid/>
        <w:ind w:left="-200"/>
        <w:jc w:val="right"/>
        <w:rPr>
          <w:sz w:val="2"/>
        </w:rPr>
      </w:pPr>
    </w:p>
    <w:p w14:paraId="0A1D9CD5" w14:textId="77777777" w:rsidR="00FF2168" w:rsidRDefault="00FF2168" w:rsidP="00FF2168">
      <w:pPr>
        <w:pStyle w:val="a"/>
        <w:wordWrap/>
        <w:snapToGrid/>
        <w:ind w:left="-200"/>
        <w:jc w:val="right"/>
        <w:rPr>
          <w:sz w:val="2"/>
        </w:rPr>
      </w:pPr>
    </w:p>
    <w:p w14:paraId="2D164DA1" w14:textId="77777777" w:rsidR="00FF2168" w:rsidRDefault="00FF2168" w:rsidP="00FF2168">
      <w:pPr>
        <w:pStyle w:val="a"/>
        <w:wordWrap/>
        <w:snapToGrid/>
        <w:ind w:left="-200"/>
        <w:jc w:val="center"/>
        <w:rPr>
          <w:sz w:val="40"/>
        </w:rPr>
      </w:pPr>
      <w:r>
        <w:rPr>
          <w:rFonts w:hint="eastAsia"/>
          <w:noProof/>
          <w:lang w:eastAsia="ko-KR"/>
        </w:rPr>
        <w:drawing>
          <wp:anchor distT="0" distB="0" distL="114300" distR="114300" simplePos="0" relativeHeight="251658240" behindDoc="0" locked="0" layoutInCell="1" allowOverlap="1" wp14:anchorId="053C786C" wp14:editId="7BE47131">
            <wp:simplePos x="0" y="0"/>
            <wp:positionH relativeFrom="margin">
              <wp:align>center</wp:align>
            </wp:positionH>
            <wp:positionV relativeFrom="paragraph">
              <wp:posOffset>1295400</wp:posOffset>
            </wp:positionV>
            <wp:extent cx="1581785" cy="375920"/>
            <wp:effectExtent l="0" t="0" r="0" b="508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785" cy="375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 w:val="40"/>
        </w:rPr>
        <w:t xml:space="preserve"> </w:t>
      </w:r>
    </w:p>
    <w:p w14:paraId="4BACE072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422B4FC7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12A06162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2DC4A925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6C99C149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61990D58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47A1E4AD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28CE966B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186D4AFC" w14:textId="77777777" w:rsidR="00FF2168" w:rsidRDefault="00FF2168" w:rsidP="00965D17">
      <w:pPr>
        <w:pStyle w:val="Title"/>
        <w:rPr>
          <w:rFonts w:ascii="Times New Roman" w:hAnsi="Times New Roman" w:cs="Times New Roman"/>
          <w:sz w:val="28"/>
        </w:rPr>
      </w:pPr>
    </w:p>
    <w:p w14:paraId="33E25D4B" w14:textId="6F6FE1FB" w:rsidR="00A27383" w:rsidRPr="008972BD" w:rsidRDefault="008972BD" w:rsidP="00965D17">
      <w:pPr>
        <w:pStyle w:val="Title"/>
        <w:rPr>
          <w:rFonts w:ascii="Times New Roman" w:hAnsi="Times New Roman" w:cs="Times New Roman"/>
          <w:sz w:val="28"/>
        </w:rPr>
      </w:pPr>
      <w:r w:rsidRPr="008972BD">
        <w:rPr>
          <w:rFonts w:ascii="Times New Roman" w:hAnsi="Times New Roman" w:cs="Times New Roman"/>
          <w:sz w:val="28"/>
        </w:rPr>
        <w:lastRenderedPageBreak/>
        <w:t>La P</w:t>
      </w:r>
      <w:r w:rsidR="00FF2168">
        <w:rPr>
          <w:rFonts w:ascii="Times New Roman" w:hAnsi="Times New Roman" w:cs="Times New Roman"/>
          <w:sz w:val="28"/>
        </w:rPr>
        <w:t>huong Ha – ID: 20175308 –</w:t>
      </w:r>
      <w:r w:rsidR="00F15E13">
        <w:rPr>
          <w:rFonts w:ascii="Times New Roman" w:hAnsi="Times New Roman" w:cs="Times New Roman"/>
          <w:sz w:val="28"/>
        </w:rPr>
        <w:t xml:space="preserve"> A</w:t>
      </w:r>
      <w:r w:rsidRPr="008972BD">
        <w:rPr>
          <w:rFonts w:ascii="Times New Roman" w:hAnsi="Times New Roman" w:cs="Times New Roman"/>
          <w:sz w:val="28"/>
        </w:rPr>
        <w:t>ssignment</w:t>
      </w:r>
      <w:r w:rsidR="000A2716">
        <w:rPr>
          <w:rFonts w:ascii="Times New Roman" w:hAnsi="Times New Roman" w:cs="Times New Roman"/>
          <w:sz w:val="28"/>
        </w:rPr>
        <w:t xml:space="preserve"> </w:t>
      </w:r>
      <w:r w:rsidR="00404B38">
        <w:rPr>
          <w:rFonts w:ascii="Times New Roman" w:hAnsi="Times New Roman" w:cs="Times New Roman"/>
          <w:sz w:val="28"/>
        </w:rPr>
        <w:t>4</w:t>
      </w:r>
      <w:r w:rsidR="00ED3C36">
        <w:rPr>
          <w:rFonts w:ascii="Times New Roman" w:hAnsi="Times New Roman" w:cs="Times New Roman"/>
          <w:sz w:val="28"/>
        </w:rPr>
        <w:t>:</w:t>
      </w:r>
      <w:r w:rsidR="000A2716">
        <w:rPr>
          <w:rFonts w:ascii="Times New Roman" w:hAnsi="Times New Roman" w:cs="Times New Roman"/>
          <w:sz w:val="28"/>
        </w:rPr>
        <w:t xml:space="preserve"> </w:t>
      </w:r>
      <w:r w:rsidR="00387912">
        <w:rPr>
          <w:rFonts w:ascii="Times New Roman" w:hAnsi="Times New Roman" w:cs="Times New Roman"/>
          <w:sz w:val="28"/>
        </w:rPr>
        <w:t>Robot Manipulators</w:t>
      </w:r>
      <w:r w:rsidR="000A2716">
        <w:rPr>
          <w:rFonts w:ascii="Times New Roman" w:hAnsi="Times New Roman" w:cs="Times New Roman"/>
          <w:sz w:val="28"/>
        </w:rPr>
        <w:t xml:space="preserve"> </w:t>
      </w:r>
    </w:p>
    <w:p w14:paraId="0E21E57C" w14:textId="77777777" w:rsidR="00BD4358" w:rsidRPr="00FF2168" w:rsidRDefault="008972BD" w:rsidP="00BD4358">
      <w:pPr>
        <w:rPr>
          <w:rFonts w:ascii="Times New Roman" w:hAnsi="Times New Roman" w:cs="Times New Roman"/>
          <w:color w:val="2A7B88" w:themeColor="accent1" w:themeShade="BF"/>
          <w:sz w:val="24"/>
          <w:szCs w:val="24"/>
          <w:u w:val="single"/>
        </w:rPr>
      </w:pPr>
      <w:r w:rsidRPr="008972BD">
        <w:rPr>
          <w:rFonts w:ascii="Times New Roman" w:hAnsi="Times New Roman" w:cs="Times New Roman"/>
          <w:sz w:val="24"/>
          <w:szCs w:val="24"/>
        </w:rPr>
        <w:t>ECCL</w:t>
      </w:r>
      <w:r w:rsidR="00965D17" w:rsidRPr="008972BD">
        <w:rPr>
          <w:rFonts w:ascii="Times New Roman" w:hAnsi="Times New Roman" w:cs="Times New Roman"/>
          <w:sz w:val="24"/>
          <w:szCs w:val="24"/>
        </w:rPr>
        <w:t> | </w:t>
      </w:r>
      <w:r w:rsidRPr="008972BD">
        <w:rPr>
          <w:rFonts w:ascii="Times New Roman" w:hAnsi="Times New Roman" w:cs="Times New Roman"/>
          <w:sz w:val="24"/>
          <w:szCs w:val="24"/>
        </w:rPr>
        <w:t>#7-429</w:t>
      </w:r>
      <w:r w:rsidR="00965D17" w:rsidRPr="008972BD">
        <w:rPr>
          <w:rFonts w:ascii="Times New Roman" w:hAnsi="Times New Roman" w:cs="Times New Roman"/>
          <w:sz w:val="24"/>
          <w:szCs w:val="24"/>
        </w:rPr>
        <w:t> | </w:t>
      </w:r>
      <w:sdt>
        <w:sdtPr>
          <w:rPr>
            <w:rFonts w:ascii="Times New Roman" w:hAnsi="Times New Roman" w:cs="Times New Roman"/>
            <w:sz w:val="24"/>
            <w:szCs w:val="24"/>
          </w:rPr>
          <w:alias w:val="Email:"/>
          <w:tag w:val="Email:"/>
          <w:id w:val="-391963670"/>
          <w:placeholder>
            <w:docPart w:val="B2D96474969B4381BB6CB01F680B9601"/>
          </w:placeholder>
          <w:temporary/>
          <w:showingPlcHdr/>
          <w:dataBinding w:prefixMappings="xmlns:ns0='http://schemas.microsoft.com/office/2006/coverPageProps' " w:xpath="/ns0:CoverPageProperties[1]/ns0:CompanyEmail[1]" w:storeItemID="{55AF091B-3C7A-41E3-B477-F2FDAA23CFDA}"/>
          <w15:appearance w15:val="hidden"/>
          <w:text/>
        </w:sdtPr>
        <w:sdtEndPr/>
        <w:sdtContent>
          <w:r w:rsidR="00965D17" w:rsidRPr="008972BD">
            <w:rPr>
              <w:rFonts w:ascii="Times New Roman" w:hAnsi="Times New Roman" w:cs="Times New Roman"/>
              <w:sz w:val="24"/>
              <w:szCs w:val="24"/>
            </w:rPr>
            <w:t>Email</w:t>
          </w:r>
        </w:sdtContent>
      </w:sdt>
      <w:r w:rsidRPr="008972BD">
        <w:rPr>
          <w:rFonts w:ascii="Times New Roman" w:hAnsi="Times New Roman" w:cs="Times New Roman"/>
          <w:sz w:val="24"/>
          <w:szCs w:val="24"/>
        </w:rPr>
        <w:t xml:space="preserve">: </w:t>
      </w:r>
      <w:hyperlink r:id="rId9" w:history="1">
        <w:r w:rsidR="00311FA3" w:rsidRPr="00FA3E25">
          <w:rPr>
            <w:rStyle w:val="Hyperlink"/>
            <w:rFonts w:ascii="Times New Roman" w:hAnsi="Times New Roman" w:cs="Times New Roman"/>
            <w:sz w:val="24"/>
            <w:szCs w:val="24"/>
          </w:rPr>
          <w:t>laphuongha@gmail.com</w:t>
        </w:r>
      </w:hyperlink>
    </w:p>
    <w:p w14:paraId="456D745A" w14:textId="77777777" w:rsidR="00D5409E" w:rsidRPr="00D5409E" w:rsidRDefault="00D5409E" w:rsidP="00FF2168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D5409E">
        <w:rPr>
          <w:rFonts w:ascii="Times New Roman" w:hAnsi="Times New Roman" w:cs="Times New Roman"/>
          <w:sz w:val="26"/>
          <w:szCs w:val="26"/>
        </w:rPr>
        <w:tab/>
      </w:r>
    </w:p>
    <w:p w14:paraId="208C7ACE" w14:textId="484FF71E" w:rsidR="004F03DF" w:rsidRDefault="004F03D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4794FA6F" w14:textId="5AD2E2B1" w:rsidR="00404B38" w:rsidRPr="00404B38" w:rsidRDefault="00404B38" w:rsidP="00404B38">
      <w:pPr>
        <w:pStyle w:val="ListParagraph"/>
        <w:numPr>
          <w:ilvl w:val="0"/>
          <w:numId w:val="22"/>
        </w:num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04B38">
        <w:rPr>
          <w:rFonts w:ascii="Times New Roman" w:hAnsi="Times New Roman" w:cs="Times New Roman"/>
          <w:sz w:val="26"/>
          <w:szCs w:val="26"/>
        </w:rPr>
        <w:t>Show the posture of the object at each second to 5s</w:t>
      </w:r>
    </w:p>
    <w:p w14:paraId="4E33760C" w14:textId="4DD02458" w:rsidR="00EE6C85" w:rsidRPr="00404B38" w:rsidRDefault="00404B38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04B38">
        <w:rPr>
          <w:rFonts w:ascii="Times New Roman" w:hAnsi="Times New Roman" w:cs="Times New Roman"/>
          <w:sz w:val="26"/>
          <w:szCs w:val="26"/>
        </w:rPr>
        <w:t xml:space="preserve">We have: </w:t>
      </w:r>
      <w:r w:rsidRPr="00404B38">
        <w:rPr>
          <w:rFonts w:ascii="Times New Roman" w:hAnsi="Times New Roman" w:cs="Times New Roman"/>
          <w:position w:val="-50"/>
          <w:sz w:val="26"/>
          <w:szCs w:val="26"/>
        </w:rPr>
        <w:object w:dxaOrig="3680" w:dyaOrig="1120" w14:anchorId="38E936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3.75pt;height:56.25pt" o:ole="">
            <v:imagedata r:id="rId10" o:title=""/>
          </v:shape>
          <o:OLEObject Type="Embed" ProgID="Equation.DSMT4" ShapeID="_x0000_i1027" DrawAspect="Content" ObjectID="_1634497719" r:id="rId11"/>
        </w:object>
      </w:r>
      <w:r w:rsidRPr="00404B38">
        <w:rPr>
          <w:rFonts w:ascii="Times New Roman" w:hAnsi="Times New Roman" w:cs="Times New Roman"/>
          <w:sz w:val="26"/>
          <w:szCs w:val="26"/>
        </w:rPr>
        <w:t xml:space="preserve"> with </w:t>
      </w:r>
      <w:r w:rsidRPr="00404B38">
        <w:rPr>
          <w:rFonts w:ascii="Times New Roman" w:hAnsi="Times New Roman" w:cs="Times New Roman"/>
          <w:position w:val="-48"/>
          <w:sz w:val="26"/>
          <w:szCs w:val="26"/>
        </w:rPr>
        <w:object w:dxaOrig="3260" w:dyaOrig="1080" w14:anchorId="0891CFBA">
          <v:shape id="_x0000_i1028" type="#_x0000_t75" style="width:163.5pt;height:54pt" o:ole="">
            <v:imagedata r:id="rId12" o:title=""/>
          </v:shape>
          <o:OLEObject Type="Embed" ProgID="Equation.DSMT4" ShapeID="_x0000_i1028" DrawAspect="Content" ObjectID="_1634497720" r:id="rId13"/>
        </w:object>
      </w:r>
    </w:p>
    <w:p w14:paraId="3F69FD41" w14:textId="1B5E3451" w:rsidR="00404B38" w:rsidRPr="00404B38" w:rsidRDefault="00404B38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404B38">
        <w:rPr>
          <w:rFonts w:ascii="Times New Roman" w:hAnsi="Times New Roman" w:cs="Times New Roman"/>
          <w:sz w:val="26"/>
          <w:szCs w:val="26"/>
        </w:rPr>
        <w:t xml:space="preserve">Hence, the position of cube at the time (t+1) is calculated by: </w:t>
      </w:r>
      <w:r w:rsidRPr="00404B38">
        <w:rPr>
          <w:rFonts w:ascii="Times New Roman" w:hAnsi="Times New Roman" w:cs="Times New Roman"/>
          <w:position w:val="-48"/>
          <w:sz w:val="26"/>
          <w:szCs w:val="26"/>
        </w:rPr>
        <w:object w:dxaOrig="2799" w:dyaOrig="1080" w14:anchorId="6025762F">
          <v:shape id="_x0000_i1031" type="#_x0000_t75" style="width:139.5pt;height:54pt" o:ole="">
            <v:imagedata r:id="rId14" o:title=""/>
          </v:shape>
          <o:OLEObject Type="Embed" ProgID="Equation.DSMT4" ShapeID="_x0000_i1031" DrawAspect="Content" ObjectID="_1634497721" r:id="rId15"/>
        </w:object>
      </w:r>
    </w:p>
    <w:p w14:paraId="0BD25BB8" w14:textId="53B23FCF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Matlab code:</w:t>
      </w:r>
    </w:p>
    <w:p w14:paraId="3A2D44AC" w14:textId="46DC648D" w:rsidR="00EE6C85" w:rsidRDefault="004F03DF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eastAsia="ko-K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637AC6" wp14:editId="0E8CFB24">
                <wp:simplePos x="0" y="0"/>
                <wp:positionH relativeFrom="margin">
                  <wp:align>left</wp:align>
                </wp:positionH>
                <wp:positionV relativeFrom="paragraph">
                  <wp:posOffset>119354</wp:posOffset>
                </wp:positionV>
                <wp:extent cx="6187044" cy="6239865"/>
                <wp:effectExtent l="0" t="0" r="23495" b="279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87044" cy="62398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DB7EBA6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t = 0:1:5;   </w:t>
                            </w:r>
                          </w:p>
                          <w:p w14:paraId="63D7FD1E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delta = 1;</w:t>
                            </w:r>
                          </w:p>
                          <w:p w14:paraId="7016627A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a =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zeros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1,6);      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Alpha</w:t>
                            </w:r>
                          </w:p>
                          <w:p w14:paraId="25CCE8D2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b =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zeros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1,6);      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Beta</w:t>
                            </w:r>
                          </w:p>
                          <w:p w14:paraId="410C7590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g =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zeros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1,6);      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Gamma</w:t>
                            </w:r>
                          </w:p>
                          <w:p w14:paraId="1606F4C6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23E91324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a_dot =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zeros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1,6);  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Velocity of Alpha </w:t>
                            </w:r>
                          </w:p>
                          <w:p w14:paraId="3F90234C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b_dot =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zeros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1,6);  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Velocity of Beta</w:t>
                            </w:r>
                          </w:p>
                          <w:p w14:paraId="17A6DE92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g_dot =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zeros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1,6);  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Velocity of Gamma</w:t>
                            </w:r>
                          </w:p>
                          <w:p w14:paraId="77B55736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02DF9A19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x = 0.01*sin(t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);   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Gyroscope at x coordinate</w:t>
                            </w:r>
                          </w:p>
                          <w:p w14:paraId="57275EB6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y = 0.01*sin(2*t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);   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Gyroscope at y coordinate</w:t>
                            </w:r>
                          </w:p>
                          <w:p w14:paraId="1C695DB7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w_z = 0.1*cos(t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);   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Gyroscope at z coordinate</w:t>
                            </w:r>
                          </w:p>
                          <w:p w14:paraId="113CE7B0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6890F2DF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 data of Gyroscopes</w:t>
                            </w:r>
                          </w:p>
                          <w:p w14:paraId="1BC24E19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1,1) = 10*3.14/180;     </w:t>
                            </w:r>
                          </w:p>
                          <w:p w14:paraId="083ADCF1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b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,1) = 10*3.14/180;</w:t>
                            </w:r>
                          </w:p>
                          <w:p w14:paraId="553AC472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g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,1) = 10*3.14/180;</w:t>
                            </w:r>
                          </w:p>
                          <w:p w14:paraId="4A8F1A69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6EF5158B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FF"/>
                                <w:sz w:val="20"/>
                                <w:szCs w:val="20"/>
                              </w:rPr>
                              <w:t>for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i = 1:5</w:t>
                            </w:r>
                          </w:p>
                          <w:p w14:paraId="4B4868CF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E = [   0, -sin(a(i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))   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, cos(a(i))*sin(b(i));</w:t>
                            </w:r>
                          </w:p>
                          <w:p w14:paraId="33E9BC05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      0, cos(a(i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))   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, sin(a(i))*sin(b(i));</w:t>
                            </w:r>
                          </w:p>
                          <w:p w14:paraId="28DED818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      1, 0         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,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cos(b(i))];</w:t>
                            </w:r>
                          </w:p>
                          <w:p w14:paraId="0814E71D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</w:p>
                          <w:p w14:paraId="24F30792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G1 = [w_x(i); w_y(i); w_z(i)];</w:t>
                            </w:r>
                          </w:p>
                          <w:p w14:paraId="1A76432F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45FC1F11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G2 = inv(E)*G1;</w:t>
                            </w:r>
                          </w:p>
                          <w:p w14:paraId="7440A378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a_dot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,i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 = G2(1,1);</w:t>
                            </w:r>
                          </w:p>
                          <w:p w14:paraId="6ECC19B1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b_dot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,i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 = G2(2,1);</w:t>
                            </w:r>
                          </w:p>
                          <w:p w14:paraId="2702991B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g_dot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,i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 = G2(3,1);</w:t>
                            </w:r>
                          </w:p>
                          <w:p w14:paraId="29B879C0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25238588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Position of cube at t+1</w:t>
                            </w:r>
                          </w:p>
                          <w:p w14:paraId="5EC67085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a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,i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1) = a(1,i) + delta*a_dot(1,i);</w:t>
                            </w:r>
                          </w:p>
                          <w:p w14:paraId="7DD78E68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b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,i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1) = b(1,i) + delta*b_dot(1,i);</w:t>
                            </w:r>
                          </w:p>
                          <w:p w14:paraId="517F21CB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g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1,i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1) = g(1,i) + delta*g_dot(1,i);</w:t>
                            </w:r>
                          </w:p>
                          <w:p w14:paraId="154045E3" w14:textId="31227FA3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FF"/>
                                <w:sz w:val="20"/>
                                <w:szCs w:val="20"/>
                              </w:rPr>
                              <w:t>end</w:t>
                            </w:r>
                          </w:p>
                          <w:p w14:paraId="13876A95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</w:p>
                          <w:p w14:paraId="5DC5C079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=a*180/3.14</w:t>
                            </w:r>
                          </w:p>
                          <w:p w14:paraId="0675C5D7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b=b*180/3.14</w:t>
                            </w:r>
                          </w:p>
                          <w:p w14:paraId="6F338173" w14:textId="77777777" w:rsidR="00404B38" w:rsidRDefault="00404B38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g=g*180/3.14</w:t>
                            </w:r>
                          </w:p>
                          <w:p w14:paraId="0ED55AC4" w14:textId="481A89B9" w:rsidR="004F03DF" w:rsidRDefault="004F03DF" w:rsidP="00404B38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</w:p>
                          <w:p w14:paraId="2A07CA86" w14:textId="77777777" w:rsidR="004F03DF" w:rsidRDefault="004F03DF" w:rsidP="004F03DF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</w:p>
                          <w:p w14:paraId="1B869576" w14:textId="77777777" w:rsidR="00EE6C85" w:rsidRDefault="00EE6C85" w:rsidP="00EE6C8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</w:t>
                            </w:r>
                          </w:p>
                          <w:p w14:paraId="200DADD3" w14:textId="77777777" w:rsidR="00EE6C85" w:rsidRDefault="00EE6C8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637AC6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0;margin-top:9.4pt;width:487.15pt;height:491.35pt;z-index:251659264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" fillcolor="#f2f2f2 [3052]" strokeweight=".5pt">
                <v:textbox>
                  <w:txbxContent>
                    <w:p w14:paraId="0DB7EBA6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t = 0:1:5;   </w:t>
                      </w:r>
                    </w:p>
                    <w:p w14:paraId="63D7FD1E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delta = 1;</w:t>
                      </w:r>
                    </w:p>
                    <w:p w14:paraId="7016627A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a =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zeros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1,6);      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Alpha</w:t>
                      </w:r>
                    </w:p>
                    <w:p w14:paraId="25CCE8D2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b =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zeros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1,6);      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Beta</w:t>
                      </w:r>
                    </w:p>
                    <w:p w14:paraId="410C7590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g =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zeros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1,6);      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Gamma</w:t>
                      </w:r>
                    </w:p>
                    <w:p w14:paraId="1606F4C6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23E91324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a_dot =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zeros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1,6);  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%Velocity of Alpha </w:t>
                      </w:r>
                    </w:p>
                    <w:p w14:paraId="3F90234C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b_dot =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zeros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1,6);  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Velocity of Beta</w:t>
                      </w:r>
                    </w:p>
                    <w:p w14:paraId="17A6DE92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g_dot =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zeros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1,6);  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Velocity of Gamma</w:t>
                      </w:r>
                    </w:p>
                    <w:p w14:paraId="77B55736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02DF9A19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x = 0.01*sin(t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);   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Gyroscope at x coordinate</w:t>
                      </w:r>
                    </w:p>
                    <w:p w14:paraId="57275EB6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y = 0.01*sin(2*t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);   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Gyroscope at y coordinate</w:t>
                      </w:r>
                    </w:p>
                    <w:p w14:paraId="1C695DB7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w_z = 0.1*cos(t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);   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Gyroscope at z coordinate</w:t>
                      </w:r>
                    </w:p>
                    <w:p w14:paraId="113CE7B0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6890F2DF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data of Gyroscopes</w:t>
                      </w:r>
                    </w:p>
                    <w:p w14:paraId="1BC24E19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1,1) = 10*3.14/180;     </w:t>
                      </w:r>
                    </w:p>
                    <w:p w14:paraId="083ADCF1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b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,1) = 10*3.14/180;</w:t>
                      </w:r>
                    </w:p>
                    <w:p w14:paraId="553AC472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g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,1) = 10*3.14/180;</w:t>
                      </w:r>
                    </w:p>
                    <w:p w14:paraId="4A8F1A69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6EF5158B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FF"/>
                          <w:sz w:val="20"/>
                          <w:szCs w:val="20"/>
                        </w:rPr>
                        <w:t>for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i = 1:5</w:t>
                      </w:r>
                    </w:p>
                    <w:p w14:paraId="4B4868CF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E = [   0, -sin(a(i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))   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, cos(a(i))*sin(b(i));</w:t>
                      </w:r>
                    </w:p>
                    <w:p w14:paraId="33E9BC05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      0, cos(a(i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))   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, sin(a(i))*sin(b(i));</w:t>
                      </w:r>
                    </w:p>
                    <w:p w14:paraId="28DED818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      1, 0         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,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cos(b(i))];</w:t>
                      </w:r>
                    </w:p>
                    <w:p w14:paraId="0814E71D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  </w:t>
                      </w:r>
                    </w:p>
                    <w:p w14:paraId="24F30792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G1 = [w_x(i); w_y(i); w_z(i)];</w:t>
                      </w:r>
                    </w:p>
                    <w:p w14:paraId="1A76432F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45FC1F11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G2 = inv(E)*G1;</w:t>
                      </w:r>
                    </w:p>
                    <w:p w14:paraId="7440A378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a_dot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,i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 = G2(1,1);</w:t>
                      </w:r>
                    </w:p>
                    <w:p w14:paraId="6ECC19B1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b_dot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,i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 = G2(2,1);</w:t>
                      </w:r>
                    </w:p>
                    <w:p w14:paraId="2702991B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g_dot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,i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 = G2(3,1);</w:t>
                      </w:r>
                    </w:p>
                    <w:p w14:paraId="29B879C0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25238588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Position of cube at t+1</w:t>
                      </w:r>
                    </w:p>
                    <w:p w14:paraId="5EC67085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a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,i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1) = a(1,i) + delta*a_dot(1,i);</w:t>
                      </w:r>
                    </w:p>
                    <w:p w14:paraId="7DD78E68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b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,i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1) = b(1,i) + delta*b_dot(1,i);</w:t>
                      </w:r>
                    </w:p>
                    <w:p w14:paraId="517F21CB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g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1,i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1) = g(1,i) + delta*g_dot(1,i);</w:t>
                      </w:r>
                    </w:p>
                    <w:p w14:paraId="154045E3" w14:textId="31227FA3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Courier New" w:hAnsi="Courier New" w:cs="Courier New"/>
                          <w:color w:val="0000FF"/>
                          <w:sz w:val="20"/>
                          <w:szCs w:val="20"/>
                        </w:rPr>
                        <w:t>end</w:t>
                      </w:r>
                    </w:p>
                    <w:p w14:paraId="13876A95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</w:p>
                    <w:p w14:paraId="5DC5C079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=a*180/3.14</w:t>
                      </w:r>
                    </w:p>
                    <w:p w14:paraId="0675C5D7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b=b*180/3.14</w:t>
                      </w:r>
                    </w:p>
                    <w:p w14:paraId="6F338173" w14:textId="77777777" w:rsidR="00404B38" w:rsidRDefault="00404B38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g=g*180/3.14</w:t>
                      </w:r>
                    </w:p>
                    <w:p w14:paraId="0ED55AC4" w14:textId="481A89B9" w:rsidR="004F03DF" w:rsidRDefault="004F03DF" w:rsidP="00404B38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</w:p>
                    <w:p w14:paraId="2A07CA86" w14:textId="77777777" w:rsidR="004F03DF" w:rsidRDefault="004F03DF" w:rsidP="004F03DF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</w:p>
                    <w:p w14:paraId="1B869576" w14:textId="77777777" w:rsidR="00EE6C85" w:rsidRDefault="00EE6C85" w:rsidP="00EE6C8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</w:t>
                      </w:r>
                    </w:p>
                    <w:p w14:paraId="200DADD3" w14:textId="77777777" w:rsidR="00EE6C85" w:rsidRDefault="00EE6C85"/>
                  </w:txbxContent>
                </v:textbox>
                <w10:wrap anchorx="margin"/>
              </v:shape>
            </w:pict>
          </mc:Fallback>
        </mc:AlternateContent>
      </w:r>
    </w:p>
    <w:p w14:paraId="5E9053A2" w14:textId="61E5521B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358BB0FF" w14:textId="4B1202A6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0CFC763F" w14:textId="4C50FD7E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A19A3DD" w14:textId="24B02E01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15E1923D" w14:textId="09B3F8A4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856742F" w14:textId="07B4094B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20D52A09" w14:textId="2CBA600E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0503C930" w14:textId="7D49F094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189F5C2C" w14:textId="349FC7F2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0C65F16" w14:textId="053AB679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3876ED97" w14:textId="45858515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2E4F5E8E" w14:textId="35EB44F4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1DC1168A" w14:textId="138A7411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4193720A" w14:textId="508AB682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4888100" w14:textId="764E6D11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0973857" w14:textId="77777777" w:rsidR="00351F20" w:rsidRDefault="00351F20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0A82E342" w14:textId="74438BEE" w:rsidR="00853CFD" w:rsidRPr="00853CFD" w:rsidRDefault="00853CFD" w:rsidP="00853CFD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4DD3E748" w14:textId="51613FFE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D829135" w14:textId="15099458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2B8CB1A3" w14:textId="4F87807F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1C597084" w14:textId="3AA920F8" w:rsidR="00EE6C85" w:rsidRDefault="00EE6C8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05628C8F" w14:textId="7FA93441" w:rsidR="00853CFD" w:rsidRDefault="00404B38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The output of Matlab:</w:t>
      </w:r>
    </w:p>
    <w:p w14:paraId="19469CCC" w14:textId="6D260AE8" w:rsidR="00404B38" w:rsidRDefault="00404B38" w:rsidP="00404B38">
      <w:pPr>
        <w:tabs>
          <w:tab w:val="left" w:leader="dot" w:pos="9900"/>
        </w:tabs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04B38">
        <w:rPr>
          <w:rFonts w:ascii="Times New Roman" w:hAnsi="Times New Roman" w:cs="Times New Roman"/>
          <w:sz w:val="26"/>
          <w:szCs w:val="26"/>
        </w:rPr>
        <w:drawing>
          <wp:inline distT="0" distB="0" distL="0" distR="0" wp14:anchorId="1C57BC7D" wp14:editId="6CE6CBD1">
            <wp:extent cx="5096586" cy="2381582"/>
            <wp:effectExtent l="0" t="0" r="889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96586" cy="2381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7D5B64" w14:textId="6683C75C" w:rsidR="00404B38" w:rsidRDefault="00404B38" w:rsidP="00404B38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6883F5AD" w14:textId="159EED79" w:rsidR="001A56D5" w:rsidRDefault="001A56D5" w:rsidP="00404B38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eastAsia="ko-K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12A6763" wp14:editId="3CA3B921">
                <wp:simplePos x="0" y="0"/>
                <wp:positionH relativeFrom="margin">
                  <wp:align>left</wp:align>
                </wp:positionH>
                <wp:positionV relativeFrom="paragraph">
                  <wp:posOffset>286614</wp:posOffset>
                </wp:positionV>
                <wp:extent cx="6186805" cy="6269126"/>
                <wp:effectExtent l="0" t="0" r="23495" b="1778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86805" cy="6269126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1CA84DD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Define the cubic, 4 face around</w:t>
                            </w:r>
                          </w:p>
                          <w:p w14:paraId="2157C16B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X = [0 0 0 0 0 1; 1 0 1 1 1 1; 1 0 1 1 1 1; 0 0 0 0 0 1];</w:t>
                            </w:r>
                          </w:p>
                          <w:p w14:paraId="3EA3E303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Y = [0 0 0 0 1 0; 0 1 0 0 1 1; 0 1 1 1 1 1; 0 0 1 1 1 0];</w:t>
                            </w:r>
                          </w:p>
                          <w:p w14:paraId="3048CC52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Z = [0 0 1 0 0 0; 0 0 1 0 0 0; 1 1 1 0 1 1; 1 1 1 0 1 1];</w:t>
                            </w:r>
                          </w:p>
                          <w:p w14:paraId="73D344A5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0AFD6C80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xc=0; yc=0; zc=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0;   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 coordinated of the center</w:t>
                            </w:r>
                          </w:p>
                          <w:p w14:paraId="37381609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L=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10;   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       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 cube size (length of an edge)</w:t>
                            </w:r>
                          </w:p>
                          <w:p w14:paraId="7DB21F32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lpha=0.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8;   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  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 transparency (max=1=opaque)</w:t>
                            </w:r>
                          </w:p>
                          <w:p w14:paraId="3563CFC1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5125EC10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Draw the cubic at the initial</w:t>
                            </w:r>
                          </w:p>
                          <w:p w14:paraId="36DE108F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X = L*(X-0.5) + xc;</w:t>
                            </w:r>
                          </w:p>
                          <w:p w14:paraId="002E0343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Y = L*(Y-0.5) + yc;</w:t>
                            </w:r>
                          </w:p>
                          <w:p w14:paraId="003FD57F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Z = L*(Z-0.5) + zc;  </w:t>
                            </w:r>
                          </w:p>
                          <w:p w14:paraId="2BEE0670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= [0 0.5 0.8 0.2 0.3 1.2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];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 color spec.</w:t>
                            </w:r>
                          </w:p>
                          <w:p w14:paraId="6579B95C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</w:t>
                            </w:r>
                          </w:p>
                          <w:p w14:paraId="09C8EBEF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  <w:p w14:paraId="7C0FE206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Draw init</w:t>
                            </w:r>
                          </w:p>
                          <w:p w14:paraId="085EF4D9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subplot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3,2,1);</w:t>
                            </w:r>
                          </w:p>
                          <w:p w14:paraId="3DE3D544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fill3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X,Y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,Z,C,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'FaceAlpha'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,alpha); 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 draw cube</w:t>
                            </w:r>
                          </w:p>
                          <w:p w14:paraId="68796087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axis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equal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14:paraId="1378F82F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grid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on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14:paraId="22D5CE16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xis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[-10 10 -10 10]);</w:t>
                            </w:r>
                          </w:p>
                          <w:p w14:paraId="7F4FDF81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Z=-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20;   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 azimuth</w:t>
                            </w:r>
                          </w:p>
                          <w:p w14:paraId="363E5CF0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EL=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25;   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 elevation</w:t>
                            </w:r>
                          </w:p>
                          <w:p w14:paraId="11802D72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view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Z,EL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); 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 orientation of the axes  </w:t>
                            </w:r>
                          </w:p>
                          <w:p w14:paraId="7D5C221C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5295991C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501FBAA3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Draw the cubic by the times</w:t>
                            </w:r>
                          </w:p>
                          <w:p w14:paraId="6C47D588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FF"/>
                                <w:sz w:val="20"/>
                                <w:szCs w:val="20"/>
                              </w:rPr>
                              <w:t>for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j=1:5</w:t>
                            </w:r>
                          </w:p>
                          <w:p w14:paraId="1AD7A5D7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 xml:space="preserve">%Rotation Euler Matrix by ZYX </w:t>
                            </w:r>
                          </w:p>
                          <w:p w14:paraId="5E01DE14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a11 = cos(a(j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)*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os(b(j));</w:t>
                            </w:r>
                          </w:p>
                          <w:p w14:paraId="08B18F38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a21 = sin(a(j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)*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os(b(j));</w:t>
                            </w:r>
                          </w:p>
                          <w:p w14:paraId="1ED004AD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a31 = -sin(b(j));</w:t>
                            </w:r>
                          </w:p>
                          <w:p w14:paraId="2D503691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794A2AB8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a12 = cos(a(j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)*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sin(b(j))*sin(g(j)) - sin(a(j))*cos(g(j));</w:t>
                            </w:r>
                          </w:p>
                          <w:p w14:paraId="2D55D114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a22 = sin(a(j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)*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sin(b(j))*sin(g(j)) + cos(a(j))*cos(g(j));</w:t>
                            </w:r>
                          </w:p>
                          <w:p w14:paraId="5042A609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a32 = cos(b(j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)*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sin(g(j));</w:t>
                            </w:r>
                          </w:p>
                          <w:p w14:paraId="27E882D5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1DEFFDDF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a13 = cos(a(j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)*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sin(b(j))*cos(g(j))+sin(a(j))*sin(g(j));</w:t>
                            </w:r>
                          </w:p>
                          <w:p w14:paraId="1AEB1B59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a23 = sin(a(j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)*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sin(b(j))*cos(g(j))-cos(a(j))*sin(g(j));</w:t>
                            </w:r>
                          </w:p>
                          <w:p w14:paraId="4884D5CF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a33 = cos(b(j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))*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cos(g(j));</w:t>
                            </w:r>
                          </w:p>
                          <w:p w14:paraId="2B0B540C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6CA40EC6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K = [a11, a12, a13; a21, a22, a23; a31, a32, a33];</w:t>
                            </w:r>
                          </w:p>
                          <w:p w14:paraId="6CD7A788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2842F1F0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hAnsi="Courier New" w:cs="Courier New"/>
                                <w:color w:val="0000FF"/>
                                <w:sz w:val="20"/>
                                <w:szCs w:val="20"/>
                              </w:rPr>
                              <w:t>for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i=1:4</w:t>
                            </w:r>
                          </w:p>
                          <w:p w14:paraId="2B483C76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  XYZ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X(i,:); Y(i,:); Z(i,:)];</w:t>
                            </w:r>
                          </w:p>
                          <w:p w14:paraId="0D443E28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  VXYZ=K*XYZ;</w:t>
                            </w:r>
                          </w:p>
                          <w:p w14:paraId="0E113C5B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X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i,:)=VXYZ(1,:);</w:t>
                            </w:r>
                          </w:p>
                          <w:p w14:paraId="46452EE6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Y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i,:)=VXYZ(2,:);</w:t>
                            </w:r>
                          </w:p>
                          <w:p w14:paraId="6724FE1A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Z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i,:)=VXYZ(3,:);</w:t>
                            </w:r>
                          </w:p>
                          <w:p w14:paraId="11350F67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hAnsi="Courier New" w:cs="Courier New"/>
                                <w:color w:val="0000FF"/>
                                <w:sz w:val="20"/>
                                <w:szCs w:val="20"/>
                              </w:rPr>
                              <w:t>end</w:t>
                            </w:r>
                          </w:p>
                          <w:p w14:paraId="3B9CA1BC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02F56F6F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Draw state j</w:t>
                            </w:r>
                          </w:p>
                          <w:p w14:paraId="1CC0A967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subplot(3,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2,j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1);</w:t>
                            </w:r>
                          </w:p>
                          <w:p w14:paraId="262F911D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fill3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X,Y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,Z,C,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'FaceAlpha'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,alpha);    </w:t>
                            </w:r>
                          </w:p>
                          <w:p w14:paraId="09DED4F6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axis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equal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14:paraId="449CA986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xis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[-10 10 -10 10]);</w:t>
                            </w:r>
                          </w:p>
                          <w:p w14:paraId="49205072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grid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on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14:paraId="77BB0C4A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AZ=-20;         </w:t>
                            </w:r>
                          </w:p>
                          <w:p w14:paraId="5DD35BC8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EL=25;          </w:t>
                            </w:r>
                          </w:p>
                          <w:p w14:paraId="1074ECE3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view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Z,EL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);    </w:t>
                            </w:r>
                          </w:p>
                          <w:p w14:paraId="70B08326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3EA43BF8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FF"/>
                                <w:sz w:val="20"/>
                                <w:szCs w:val="20"/>
                              </w:rPr>
                              <w:t>end</w:t>
                            </w:r>
                          </w:p>
                          <w:p w14:paraId="3D9D79FA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5D5D4057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</w:p>
                          <w:p w14:paraId="199B4D1A" w14:textId="77777777" w:rsidR="001A56D5" w:rsidRDefault="001A56D5" w:rsidP="001A56D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2A6763" id="Text Box 7" o:spid="_x0000_s1027" type="#_x0000_t202" style="position:absolute;margin-left:0;margin-top:22.55pt;width:487.15pt;height:493.65pt;z-index:251661312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" fillcolor="#f2f2f2 [3052]" strokeweight=".5pt">
                <v:textbox>
                  <w:txbxContent>
                    <w:p w14:paraId="11CA84DD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Define the cubic, 4 face around</w:t>
                      </w:r>
                    </w:p>
                    <w:p w14:paraId="2157C16B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X = [0 0 0 0 0 1; 1 0 1 1 1 1; 1 0 1 1 1 1; 0 0 0 0 0 1];</w:t>
                      </w:r>
                    </w:p>
                    <w:p w14:paraId="3EA3E303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Y = [0 0 0 0 1 0; 0 1 0 0 1 1; 0 1 1 1 1 1; 0 0 1 1 1 0];</w:t>
                      </w:r>
                    </w:p>
                    <w:p w14:paraId="3048CC52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Z = [0 0 1 0 0 0; 0 0 1 0 0 0; 1 1 1 0 1 1; 1 1 1 0 1 1];</w:t>
                      </w:r>
                    </w:p>
                    <w:p w14:paraId="73D344A5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0AFD6C80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xc=0; yc=0; zc=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0;   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coordinated of the center</w:t>
                      </w:r>
                    </w:p>
                    <w:p w14:paraId="37381609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L=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10;   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       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cube size (length of an edge)</w:t>
                      </w:r>
                    </w:p>
                    <w:p w14:paraId="7DB21F32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lpha=0.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8;   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  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transparency (max=1=opaque)</w:t>
                      </w:r>
                    </w:p>
                    <w:p w14:paraId="3563CFC1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5125EC10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Draw the cubic at the initial</w:t>
                      </w:r>
                    </w:p>
                    <w:p w14:paraId="36DE108F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X = L*(X-0.5) + xc;</w:t>
                      </w:r>
                    </w:p>
                    <w:p w14:paraId="002E0343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Y = L*(Y-0.5) + yc;</w:t>
                      </w:r>
                    </w:p>
                    <w:p w14:paraId="003FD57F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Z = L*(Z-0.5) + zc;  </w:t>
                      </w:r>
                    </w:p>
                    <w:p w14:paraId="2BEE0670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= [0 0.5 0.8 0.2 0.3 1.2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];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 color spec.</w:t>
                      </w:r>
                    </w:p>
                    <w:p w14:paraId="6579B95C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</w:t>
                      </w:r>
                    </w:p>
                    <w:p w14:paraId="09C8EBEF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</w:t>
                      </w:r>
                    </w:p>
                    <w:p w14:paraId="7C0FE206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Draw init</w:t>
                      </w:r>
                    </w:p>
                    <w:p w14:paraId="085EF4D9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subplot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3,2,1);</w:t>
                      </w:r>
                    </w:p>
                    <w:p w14:paraId="3DE3D544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fill3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X,Y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,Z,C,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'FaceAlpha'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,alpha); 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draw cube</w:t>
                      </w:r>
                    </w:p>
                    <w:p w14:paraId="68796087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axis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equal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;</w:t>
                      </w:r>
                    </w:p>
                    <w:p w14:paraId="1378F82F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grid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on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;</w:t>
                      </w:r>
                    </w:p>
                    <w:p w14:paraId="22D5CE16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xis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[-10 10 -10 10]);</w:t>
                      </w:r>
                    </w:p>
                    <w:p w14:paraId="7F4FDF81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Z=-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20;   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azimuth</w:t>
                      </w:r>
                    </w:p>
                    <w:p w14:paraId="363E5CF0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EL=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25;   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 elevation</w:t>
                      </w:r>
                    </w:p>
                    <w:p w14:paraId="11802D72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view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Z,EL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); 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% orientation of the axes  </w:t>
                      </w:r>
                    </w:p>
                    <w:p w14:paraId="7D5C221C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5295991C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501FBAA3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Draw the cubic by the times</w:t>
                      </w:r>
                    </w:p>
                    <w:p w14:paraId="6C47D588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FF"/>
                          <w:sz w:val="20"/>
                          <w:szCs w:val="20"/>
                        </w:rPr>
                        <w:t>for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j=1:5</w:t>
                      </w:r>
                    </w:p>
                    <w:p w14:paraId="1AD7A5D7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 xml:space="preserve">%Rotation Euler Matrix by ZYX </w:t>
                      </w:r>
                    </w:p>
                    <w:p w14:paraId="5E01DE14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a11 = cos(a(j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)*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os(b(j));</w:t>
                      </w:r>
                    </w:p>
                    <w:p w14:paraId="08B18F38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a21 = sin(a(j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)*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os(b(j));</w:t>
                      </w:r>
                    </w:p>
                    <w:p w14:paraId="1ED004AD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a31 = -sin(b(j));</w:t>
                      </w:r>
                    </w:p>
                    <w:p w14:paraId="2D503691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794A2AB8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a12 = cos(a(j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)*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sin(b(j))*sin(g(j)) - sin(a(j))*cos(g(j));</w:t>
                      </w:r>
                    </w:p>
                    <w:p w14:paraId="2D55D114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a22 = sin(a(j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)*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sin(b(j))*sin(g(j)) + cos(a(j))*cos(g(j));</w:t>
                      </w:r>
                    </w:p>
                    <w:p w14:paraId="5042A609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a32 = cos(b(j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)*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sin(g(j));</w:t>
                      </w:r>
                    </w:p>
                    <w:p w14:paraId="27E882D5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1DEFFDDF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a13 = cos(a(j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)*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sin(b(j))*cos(g(j))+sin(a(j))*sin(g(j));</w:t>
                      </w:r>
                    </w:p>
                    <w:p w14:paraId="1AEB1B59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a23 = sin(a(j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)*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sin(b(j))*cos(g(j))-cos(a(j))*sin(g(j));</w:t>
                      </w:r>
                    </w:p>
                    <w:p w14:paraId="4884D5CF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a33 = cos(b(j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))*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cos(g(j));</w:t>
                      </w:r>
                    </w:p>
                    <w:p w14:paraId="2B0B540C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6CA40EC6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K = [a11, a12, a13; a21, a22, a23; a31, a32, a33];</w:t>
                      </w:r>
                    </w:p>
                    <w:p w14:paraId="6CD7A788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2842F1F0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</w:t>
                      </w:r>
                      <w:r>
                        <w:rPr>
                          <w:rFonts w:ascii="Courier New" w:hAnsi="Courier New" w:cs="Courier New"/>
                          <w:color w:val="0000FF"/>
                          <w:sz w:val="20"/>
                          <w:szCs w:val="20"/>
                        </w:rPr>
                        <w:t>for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i=1:4</w:t>
                      </w:r>
                    </w:p>
                    <w:p w14:paraId="2B483C76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  XYZ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X(i,:); Y(i,:); Z(i,:)];</w:t>
                      </w:r>
                    </w:p>
                    <w:p w14:paraId="0D443E28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  VXYZ=K*XYZ;</w:t>
                      </w:r>
                    </w:p>
                    <w:p w14:paraId="0E113C5B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 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X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i,:)=VXYZ(1,:);</w:t>
                      </w:r>
                    </w:p>
                    <w:p w14:paraId="46452EE6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 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Y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i,:)=VXYZ(2,:);</w:t>
                      </w:r>
                    </w:p>
                    <w:p w14:paraId="6724FE1A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 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Z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i,:)=VXYZ(3,:);</w:t>
                      </w:r>
                    </w:p>
                    <w:p w14:paraId="11350F67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</w:t>
                      </w:r>
                      <w:r>
                        <w:rPr>
                          <w:rFonts w:ascii="Courier New" w:hAnsi="Courier New" w:cs="Courier New"/>
                          <w:color w:val="0000FF"/>
                          <w:sz w:val="20"/>
                          <w:szCs w:val="20"/>
                        </w:rPr>
                        <w:t>end</w:t>
                      </w:r>
                    </w:p>
                    <w:p w14:paraId="3B9CA1BC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02F56F6F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Draw state j</w:t>
                      </w:r>
                    </w:p>
                    <w:p w14:paraId="1CC0A967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subplot(3,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2,j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1);</w:t>
                      </w:r>
                    </w:p>
                    <w:p w14:paraId="262F911D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fill3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X,Y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,Z,C,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'FaceAlpha'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,alpha);    </w:t>
                      </w:r>
                    </w:p>
                    <w:p w14:paraId="09DED4F6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axis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equal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;</w:t>
                      </w:r>
                    </w:p>
                    <w:p w14:paraId="449CA986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xis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[-10 10 -10 10]);</w:t>
                      </w:r>
                    </w:p>
                    <w:p w14:paraId="49205072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grid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on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;</w:t>
                      </w:r>
                    </w:p>
                    <w:p w14:paraId="77BB0C4A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AZ=-20;         </w:t>
                      </w:r>
                    </w:p>
                    <w:p w14:paraId="5DD35BC8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EL=25;          </w:t>
                      </w:r>
                    </w:p>
                    <w:p w14:paraId="1074ECE3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view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Z,EL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);    </w:t>
                      </w:r>
                    </w:p>
                    <w:p w14:paraId="70B08326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3EA43BF8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FF"/>
                          <w:sz w:val="20"/>
                          <w:szCs w:val="20"/>
                        </w:rPr>
                        <w:t>end</w:t>
                      </w:r>
                    </w:p>
                    <w:p w14:paraId="3D9D79FA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5D5D4057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</w:p>
                    <w:p w14:paraId="199B4D1A" w14:textId="77777777" w:rsidR="001A56D5" w:rsidRDefault="001A56D5" w:rsidP="001A56D5"/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hAnsi="Times New Roman" w:cs="Times New Roman"/>
          <w:sz w:val="26"/>
          <w:szCs w:val="26"/>
        </w:rPr>
        <w:t>To demontrate the movement of the cube, a Matlab code is run:</w:t>
      </w:r>
    </w:p>
    <w:p w14:paraId="5455BAAC" w14:textId="12A9C2B2" w:rsidR="001A56D5" w:rsidRDefault="001A56D5" w:rsidP="00404B38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28E1B275" w14:textId="75880A8B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F0960BE" w14:textId="25D148BE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68E07444" w14:textId="05D94D57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C78C703" w14:textId="4077B813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4BDD7FA7" w14:textId="0B76FFD7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6F418A3C" w14:textId="4061034D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64C88334" w14:textId="7B5E40BF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69E6DDF0" w14:textId="58DD3872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39CB5BB6" w14:textId="498A16FB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1A0680F" w14:textId="11C4EF3A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4B1A4D80" w14:textId="4B1C01A3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0C77B7C3" w14:textId="67D17CBE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6AAB7B1C" w14:textId="4F9EC533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1900222D" w14:textId="352BDA5C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6E64D63C" w14:textId="2D7B9B55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A02D621" w14:textId="59DDB06A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28C5B93C" w14:textId="44600DC3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33FCB8F3" w14:textId="01500438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5BE85D3" w14:textId="2920D34F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6B57530A" w14:textId="1019A291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427E58F0" w14:textId="0426B4E0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BF5A601" w14:textId="469F68F4" w:rsidR="00853CFD" w:rsidRDefault="001A56D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eastAsia="ko-KR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C8A2B95" wp14:editId="04F8CADC">
                <wp:simplePos x="0" y="0"/>
                <wp:positionH relativeFrom="margin">
                  <wp:align>left</wp:align>
                </wp:positionH>
                <wp:positionV relativeFrom="paragraph">
                  <wp:posOffset>3658</wp:posOffset>
                </wp:positionV>
                <wp:extent cx="6186805" cy="3299155"/>
                <wp:effectExtent l="0" t="0" r="23495" b="1587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86805" cy="329915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3022676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K = [a11, a12, a13; a21, a22, a23; a31, a32, a33];</w:t>
                            </w:r>
                          </w:p>
                          <w:p w14:paraId="548A4685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57C04B5C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hAnsi="Courier New" w:cs="Courier New"/>
                                <w:color w:val="0000FF"/>
                                <w:sz w:val="20"/>
                                <w:szCs w:val="20"/>
                              </w:rPr>
                              <w:t>for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i=1:4</w:t>
                            </w:r>
                          </w:p>
                          <w:p w14:paraId="0717E99C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  XYZ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=[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X(i,:); Y(i,:); Z(i,:)];</w:t>
                            </w:r>
                          </w:p>
                          <w:p w14:paraId="3B69A957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  VXYZ=K*XYZ;</w:t>
                            </w:r>
                          </w:p>
                          <w:p w14:paraId="5F9233C3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X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i,:)=VXYZ(1,:);</w:t>
                            </w:r>
                          </w:p>
                          <w:p w14:paraId="06D8B2C9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Y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i,:)=VXYZ(2,:);</w:t>
                            </w:r>
                          </w:p>
                          <w:p w14:paraId="424F6E8F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Z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i,:)=VXYZ(3,:);</w:t>
                            </w:r>
                          </w:p>
                          <w:p w14:paraId="7C513DDC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hAnsi="Courier New" w:cs="Courier New"/>
                                <w:color w:val="0000FF"/>
                                <w:sz w:val="20"/>
                                <w:szCs w:val="20"/>
                              </w:rPr>
                              <w:t>end</w:t>
                            </w:r>
                          </w:p>
                          <w:p w14:paraId="53BF1FED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66389C70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>
                              <w:rPr>
                                <w:rFonts w:ascii="Courier New" w:hAnsi="Courier New" w:cs="Courier New"/>
                                <w:color w:val="228B22"/>
                                <w:sz w:val="20"/>
                                <w:szCs w:val="20"/>
                              </w:rPr>
                              <w:t>%Draw state j</w:t>
                            </w:r>
                          </w:p>
                          <w:p w14:paraId="24D6709F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subplot(3,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2,j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+1);</w:t>
                            </w:r>
                          </w:p>
                          <w:p w14:paraId="51AB47DF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fill3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X,Y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,Z,C,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'FaceAlpha'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,alpha);    </w:t>
                            </w:r>
                          </w:p>
                          <w:p w14:paraId="32F1141F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axis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equal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14:paraId="659DC87E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xis(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[-10 10 -10 10]);</w:t>
                            </w:r>
                          </w:p>
                          <w:p w14:paraId="712184CE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grid </w:t>
                            </w:r>
                            <w:r>
                              <w:rPr>
                                <w:rFonts w:ascii="Courier New" w:hAnsi="Courier New" w:cs="Courier New"/>
                                <w:color w:val="A020F0"/>
                                <w:sz w:val="20"/>
                                <w:szCs w:val="20"/>
                              </w:rPr>
                              <w:t>on</w:t>
                            </w: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;</w:t>
                            </w:r>
                          </w:p>
                          <w:p w14:paraId="2DF0B66B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AZ=-20;         </w:t>
                            </w:r>
                          </w:p>
                          <w:p w14:paraId="0692E9C9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EL=25;          </w:t>
                            </w:r>
                          </w:p>
                          <w:p w14:paraId="4D1F7F5D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  view(</w:t>
                            </w:r>
                            <w:proofErr w:type="gramStart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Z,EL</w:t>
                            </w:r>
                            <w:proofErr w:type="gramEnd"/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);    </w:t>
                            </w:r>
                          </w:p>
                          <w:p w14:paraId="4C65E73B" w14:textId="77777777" w:rsid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08852AA1" w14:textId="593CE0EB" w:rsidR="001A56D5" w:rsidRPr="001A56D5" w:rsidRDefault="001A56D5" w:rsidP="001A56D5">
                            <w:pPr>
                              <w:autoSpaceDE w:val="0"/>
                              <w:autoSpaceDN w:val="0"/>
                              <w:adjustRightInd w:val="0"/>
                              <w:spacing w:after="0"/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FF"/>
                                <w:sz w:val="20"/>
                                <w:szCs w:val="20"/>
                              </w:rPr>
                              <w:t>en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8A2B95" id="Text Box 9" o:spid="_x0000_s1028" type="#_x0000_t202" style="position:absolute;margin-left:0;margin-top:.3pt;width:487.15pt;height:259.8pt;z-index:251663360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" fillcolor="#f2f2f2 [3052]" strokeweight=".5pt">
                <v:textbox>
                  <w:txbxContent>
                    <w:p w14:paraId="13022676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K = [a11, a12, a13; a21, a22, a23; a31, a32, a33];</w:t>
                      </w:r>
                    </w:p>
                    <w:p w14:paraId="548A4685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57C04B5C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</w:t>
                      </w:r>
                      <w:r>
                        <w:rPr>
                          <w:rFonts w:ascii="Courier New" w:hAnsi="Courier New" w:cs="Courier New"/>
                          <w:color w:val="0000FF"/>
                          <w:sz w:val="20"/>
                          <w:szCs w:val="20"/>
                        </w:rPr>
                        <w:t>for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i=1:4</w:t>
                      </w:r>
                    </w:p>
                    <w:p w14:paraId="0717E99C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  XYZ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=[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X(i,:); Y(i,:); Z(i,:)];</w:t>
                      </w:r>
                    </w:p>
                    <w:p w14:paraId="3B69A957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  VXYZ=K*XYZ;</w:t>
                      </w:r>
                    </w:p>
                    <w:p w14:paraId="5F9233C3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 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X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i,:)=VXYZ(1,:);</w:t>
                      </w:r>
                    </w:p>
                    <w:p w14:paraId="06D8B2C9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 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Y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i,:)=VXYZ(2,:);</w:t>
                      </w:r>
                    </w:p>
                    <w:p w14:paraId="424F6E8F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   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Z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i,:)=VXYZ(3,:);</w:t>
                      </w:r>
                    </w:p>
                    <w:p w14:paraId="7C513DDC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</w:t>
                      </w:r>
                      <w:r>
                        <w:rPr>
                          <w:rFonts w:ascii="Courier New" w:hAnsi="Courier New" w:cs="Courier New"/>
                          <w:color w:val="0000FF"/>
                          <w:sz w:val="20"/>
                          <w:szCs w:val="20"/>
                        </w:rPr>
                        <w:t>end</w:t>
                      </w:r>
                    </w:p>
                    <w:p w14:paraId="53BF1FED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66389C70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</w:t>
                      </w:r>
                      <w:r>
                        <w:rPr>
                          <w:rFonts w:ascii="Courier New" w:hAnsi="Courier New" w:cs="Courier New"/>
                          <w:color w:val="228B22"/>
                          <w:sz w:val="20"/>
                          <w:szCs w:val="20"/>
                        </w:rPr>
                        <w:t>%Draw state j</w:t>
                      </w:r>
                    </w:p>
                    <w:p w14:paraId="24D6709F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subplot(3,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2,j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+1);</w:t>
                      </w:r>
                    </w:p>
                    <w:p w14:paraId="51AB47DF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fill3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X,Y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,Z,C,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'FaceAlpha'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,alpha);    </w:t>
                      </w:r>
                    </w:p>
                    <w:p w14:paraId="32F1141F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axis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equal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;</w:t>
                      </w:r>
                    </w:p>
                    <w:p w14:paraId="659DC87E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xis(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[-10 10 -10 10]);</w:t>
                      </w:r>
                    </w:p>
                    <w:p w14:paraId="712184CE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grid </w:t>
                      </w:r>
                      <w:r>
                        <w:rPr>
                          <w:rFonts w:ascii="Courier New" w:hAnsi="Courier New" w:cs="Courier New"/>
                          <w:color w:val="A020F0"/>
                          <w:sz w:val="20"/>
                          <w:szCs w:val="20"/>
                        </w:rPr>
                        <w:t>on</w:t>
                      </w: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;</w:t>
                      </w:r>
                    </w:p>
                    <w:p w14:paraId="2DF0B66B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AZ=-20;         </w:t>
                      </w:r>
                    </w:p>
                    <w:p w14:paraId="0692E9C9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EL=25;          </w:t>
                      </w:r>
                    </w:p>
                    <w:p w14:paraId="4D1F7F5D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  view(</w:t>
                      </w:r>
                      <w:proofErr w:type="gramStart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Z,EL</w:t>
                      </w:r>
                      <w:proofErr w:type="gramEnd"/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);    </w:t>
                      </w:r>
                    </w:p>
                    <w:p w14:paraId="4C65E73B" w14:textId="77777777" w:rsid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08852AA1" w14:textId="593CE0EB" w:rsidR="001A56D5" w:rsidRPr="001A56D5" w:rsidRDefault="001A56D5" w:rsidP="001A56D5">
                      <w:pPr>
                        <w:autoSpaceDE w:val="0"/>
                        <w:autoSpaceDN w:val="0"/>
                        <w:adjustRightInd w:val="0"/>
                        <w:spacing w:after="0"/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</w:pPr>
                      <w:r>
                        <w:rPr>
                          <w:rFonts w:ascii="Courier New" w:hAnsi="Courier New" w:cs="Courier New"/>
                          <w:color w:val="0000FF"/>
                          <w:sz w:val="20"/>
                          <w:szCs w:val="20"/>
                        </w:rPr>
                        <w:t>end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5915A31" w14:textId="743DF03A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0735C687" w14:textId="350DDA6C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6F812F9B" w14:textId="4A0C4D5C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500AC98" w14:textId="15EA2BD2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39FE0A5" w14:textId="3779ED1D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B8A3CD6" w14:textId="2BFD46C4" w:rsidR="00853CFD" w:rsidRDefault="00853CFD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he output of the matlab code:</w:t>
      </w:r>
    </w:p>
    <w:p w14:paraId="2E908912" w14:textId="79E75665" w:rsidR="001A56D5" w:rsidRDefault="001A56D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3AEA5F3F" w14:textId="4C54C5C8" w:rsidR="001A56D5" w:rsidRDefault="001A56D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6B3477F3" w14:textId="56EA8D80" w:rsidR="001A56D5" w:rsidRDefault="001A56D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F435AD0" w14:textId="55FFCC4E" w:rsidR="001A56D5" w:rsidRDefault="001A56D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14DB828" w14:textId="2D9EBEFC" w:rsidR="001A56D5" w:rsidRDefault="001A56D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3E1184F7" w14:textId="2CAB8F79" w:rsidR="001A56D5" w:rsidRDefault="001A56D5" w:rsidP="00EE6C85">
      <w:pPr>
        <w:tabs>
          <w:tab w:val="left" w:leader="dot" w:pos="990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Output of the code:</w:t>
      </w:r>
    </w:p>
    <w:p w14:paraId="4CABD399" w14:textId="19207DE5" w:rsidR="001A56D5" w:rsidRDefault="001A56D5" w:rsidP="001A56D5">
      <w:pPr>
        <w:tabs>
          <w:tab w:val="left" w:leader="dot" w:pos="9900"/>
        </w:tabs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A56D5">
        <w:rPr>
          <w:rFonts w:ascii="Times New Roman" w:hAnsi="Times New Roman" w:cs="Times New Roman"/>
          <w:noProof/>
          <w:sz w:val="26"/>
          <w:szCs w:val="26"/>
          <w:lang w:eastAsia="ko-KR"/>
        </w:rPr>
        <w:drawing>
          <wp:inline distT="0" distB="0" distL="0" distR="0" wp14:anchorId="5D068C21" wp14:editId="4714C4D8">
            <wp:extent cx="5779008" cy="5771692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780" cy="5784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sectPr w:rsidR="001A56D5" w:rsidSect="00F678D2">
      <w:footerReference w:type="default" r:id="rId18"/>
      <w:pgSz w:w="11906" w:h="16838" w:code="9"/>
      <w:pgMar w:top="720" w:right="1152" w:bottom="630" w:left="115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4505174" w14:textId="77777777" w:rsidR="0072101D" w:rsidRDefault="0072101D">
      <w:pPr>
        <w:spacing w:after="0"/>
      </w:pPr>
      <w:r>
        <w:separator/>
      </w:r>
    </w:p>
  </w:endnote>
  <w:endnote w:type="continuationSeparator" w:id="0">
    <w:p w14:paraId="08E4BD63" w14:textId="77777777" w:rsidR="0072101D" w:rsidRDefault="0072101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AE18C17" w14:textId="77777777" w:rsidR="00050C8B" w:rsidRDefault="000D5AB1">
    <w:pPr>
      <w:pStyle w:val="Footer"/>
    </w:pPr>
    <w:r>
      <w:t xml:space="preserve">Page </w:t>
    </w:r>
    <w:proofErr w:type="gramStart"/>
    <w:r w:rsidR="00BD4358">
      <w:t>…..</w:t>
    </w:r>
    <w:proofErr w:type="gramEnd"/>
    <w:r w:rsidR="00BD4358">
      <w:t>/….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84CEC0" w14:textId="77777777" w:rsidR="0072101D" w:rsidRDefault="0072101D">
      <w:pPr>
        <w:spacing w:after="0"/>
      </w:pPr>
      <w:r>
        <w:separator/>
      </w:r>
    </w:p>
  </w:footnote>
  <w:footnote w:type="continuationSeparator" w:id="0">
    <w:p w14:paraId="41DE297F" w14:textId="77777777" w:rsidR="0072101D" w:rsidRDefault="0072101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DA021A2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9058F67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60B68DE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8084E0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B84D1A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92258F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DCCADBA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3FC75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83221F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842FF88"/>
    <w:lvl w:ilvl="0">
      <w:start w:val="1"/>
      <w:numFmt w:val="bullet"/>
      <w:lvlText w:val="·"/>
      <w:lvlJc w:val="left"/>
      <w:pPr>
        <w:tabs>
          <w:tab w:val="num" w:pos="144"/>
        </w:tabs>
        <w:ind w:left="144" w:hanging="144"/>
      </w:pPr>
      <w:rPr>
        <w:rFonts w:ascii="Cambria" w:hAnsi="Cambria" w:hint="default"/>
      </w:rPr>
    </w:lvl>
  </w:abstractNum>
  <w:abstractNum w:abstractNumId="10" w15:restartNumberingAfterBreak="0">
    <w:nsid w:val="03435DE5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1" w15:restartNumberingAfterBreak="0">
    <w:nsid w:val="14830FF3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213A7224"/>
    <w:multiLevelType w:val="hybridMultilevel"/>
    <w:tmpl w:val="543ACBE6"/>
    <w:lvl w:ilvl="0" w:tplc="813E952C">
      <w:start w:val="1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090051"/>
    <w:multiLevelType w:val="hybridMultilevel"/>
    <w:tmpl w:val="066814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A56C4B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420B63FA"/>
    <w:multiLevelType w:val="hybridMultilevel"/>
    <w:tmpl w:val="A36007FA"/>
    <w:lvl w:ilvl="0" w:tplc="DF1CE98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DFB5BFB"/>
    <w:multiLevelType w:val="hybridMultilevel"/>
    <w:tmpl w:val="D8387EBA"/>
    <w:lvl w:ilvl="0" w:tplc="2842E1C4">
      <w:start w:val="6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AD741BE"/>
    <w:multiLevelType w:val="hybridMultilevel"/>
    <w:tmpl w:val="0A945300"/>
    <w:lvl w:ilvl="0" w:tplc="54FCADF4">
      <w:start w:val="1"/>
      <w:numFmt w:val="bullet"/>
      <w:lvlText w:val="-"/>
      <w:lvlJc w:val="left"/>
      <w:pPr>
        <w:ind w:left="1152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2" w:hanging="360"/>
      </w:pPr>
      <w:rPr>
        <w:rFonts w:ascii="Wingdings" w:hAnsi="Wingdings" w:hint="default"/>
      </w:rPr>
    </w:lvl>
  </w:abstractNum>
  <w:abstractNum w:abstractNumId="18" w15:restartNumberingAfterBreak="0">
    <w:nsid w:val="76C52B42"/>
    <w:multiLevelType w:val="multilevel"/>
    <w:tmpl w:val="38101482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9" w15:restartNumberingAfterBreak="0">
    <w:nsid w:val="7C3B492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9"/>
  </w:num>
  <w:num w:numId="2">
    <w:abstractNumId w:val="9"/>
  </w:num>
  <w:num w:numId="3">
    <w:abstractNumId w:val="8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14"/>
  </w:num>
  <w:num w:numId="14">
    <w:abstractNumId w:val="19"/>
  </w:num>
  <w:num w:numId="15">
    <w:abstractNumId w:val="18"/>
  </w:num>
  <w:num w:numId="16">
    <w:abstractNumId w:val="10"/>
  </w:num>
  <w:num w:numId="17">
    <w:abstractNumId w:val="11"/>
  </w:num>
  <w:num w:numId="18">
    <w:abstractNumId w:val="17"/>
  </w:num>
  <w:num w:numId="19">
    <w:abstractNumId w:val="12"/>
  </w:num>
  <w:num w:numId="20">
    <w:abstractNumId w:val="15"/>
  </w:num>
  <w:num w:numId="21">
    <w:abstractNumId w:val="16"/>
  </w:num>
  <w:num w:numId="2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rYwMzI1sbQ0tDA2NDVU0lEKTi0uzszPAykwNKsFAGstcWEtAAAA"/>
  </w:docVars>
  <w:rsids>
    <w:rsidRoot w:val="008972BD"/>
    <w:rsid w:val="000212F6"/>
    <w:rsid w:val="00031587"/>
    <w:rsid w:val="00052DFD"/>
    <w:rsid w:val="00073245"/>
    <w:rsid w:val="000A2716"/>
    <w:rsid w:val="000D5AB1"/>
    <w:rsid w:val="000E73B0"/>
    <w:rsid w:val="00167440"/>
    <w:rsid w:val="001A56D5"/>
    <w:rsid w:val="001E00D8"/>
    <w:rsid w:val="001E1F4C"/>
    <w:rsid w:val="001F140D"/>
    <w:rsid w:val="002045EB"/>
    <w:rsid w:val="00271269"/>
    <w:rsid w:val="00284B0E"/>
    <w:rsid w:val="0028636A"/>
    <w:rsid w:val="00293B83"/>
    <w:rsid w:val="00302A2C"/>
    <w:rsid w:val="00311FA3"/>
    <w:rsid w:val="00351F20"/>
    <w:rsid w:val="0035620C"/>
    <w:rsid w:val="00381669"/>
    <w:rsid w:val="003877CA"/>
    <w:rsid w:val="00387912"/>
    <w:rsid w:val="00395AEB"/>
    <w:rsid w:val="003F1F5A"/>
    <w:rsid w:val="003F4C26"/>
    <w:rsid w:val="00404B38"/>
    <w:rsid w:val="00444E74"/>
    <w:rsid w:val="00467821"/>
    <w:rsid w:val="00492DE4"/>
    <w:rsid w:val="004C03EB"/>
    <w:rsid w:val="004E115B"/>
    <w:rsid w:val="004F03DF"/>
    <w:rsid w:val="004F7069"/>
    <w:rsid w:val="005160FD"/>
    <w:rsid w:val="0052105A"/>
    <w:rsid w:val="005512B8"/>
    <w:rsid w:val="005A31AD"/>
    <w:rsid w:val="005F65CD"/>
    <w:rsid w:val="00651955"/>
    <w:rsid w:val="00673C35"/>
    <w:rsid w:val="00681C06"/>
    <w:rsid w:val="006864BB"/>
    <w:rsid w:val="006A3CE7"/>
    <w:rsid w:val="006E741B"/>
    <w:rsid w:val="0071530E"/>
    <w:rsid w:val="0072101D"/>
    <w:rsid w:val="00754FA7"/>
    <w:rsid w:val="0076387D"/>
    <w:rsid w:val="007C1367"/>
    <w:rsid w:val="007C3D7A"/>
    <w:rsid w:val="007D631D"/>
    <w:rsid w:val="008112EF"/>
    <w:rsid w:val="008141D0"/>
    <w:rsid w:val="00830D5C"/>
    <w:rsid w:val="00836A26"/>
    <w:rsid w:val="00853CFD"/>
    <w:rsid w:val="0089296F"/>
    <w:rsid w:val="008972BD"/>
    <w:rsid w:val="008C3CD0"/>
    <w:rsid w:val="008D5F8E"/>
    <w:rsid w:val="008F15C5"/>
    <w:rsid w:val="008F4A30"/>
    <w:rsid w:val="00923704"/>
    <w:rsid w:val="00935A6C"/>
    <w:rsid w:val="00965AA2"/>
    <w:rsid w:val="00965D17"/>
    <w:rsid w:val="009761AF"/>
    <w:rsid w:val="00A163A3"/>
    <w:rsid w:val="00A27383"/>
    <w:rsid w:val="00A53740"/>
    <w:rsid w:val="00A670EB"/>
    <w:rsid w:val="00A736B0"/>
    <w:rsid w:val="00AB0F53"/>
    <w:rsid w:val="00AF3BE9"/>
    <w:rsid w:val="00AF4D2B"/>
    <w:rsid w:val="00B12114"/>
    <w:rsid w:val="00B57734"/>
    <w:rsid w:val="00B82C46"/>
    <w:rsid w:val="00BD4358"/>
    <w:rsid w:val="00C3135A"/>
    <w:rsid w:val="00C7654D"/>
    <w:rsid w:val="00C8260D"/>
    <w:rsid w:val="00C82E13"/>
    <w:rsid w:val="00C83E3C"/>
    <w:rsid w:val="00CB2257"/>
    <w:rsid w:val="00D02A74"/>
    <w:rsid w:val="00D5409E"/>
    <w:rsid w:val="00D905F1"/>
    <w:rsid w:val="00DF56DD"/>
    <w:rsid w:val="00E5470D"/>
    <w:rsid w:val="00E65BCF"/>
    <w:rsid w:val="00ED3C36"/>
    <w:rsid w:val="00EE6C85"/>
    <w:rsid w:val="00F02AB8"/>
    <w:rsid w:val="00F069A6"/>
    <w:rsid w:val="00F105AF"/>
    <w:rsid w:val="00F15E13"/>
    <w:rsid w:val="00F42851"/>
    <w:rsid w:val="00F44B8C"/>
    <w:rsid w:val="00F678D2"/>
    <w:rsid w:val="00FB0C57"/>
    <w:rsid w:val="00FF21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1EBD23"/>
  <w15:chartTrackingRefBased/>
  <w15:docId w15:val="{51005A7C-552A-4165-8381-653C062C73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color w:val="404040" w:themeColor="text1" w:themeTint="BF"/>
        <w:sz w:val="22"/>
        <w:szCs w:val="22"/>
        <w:lang w:val="en-US" w:eastAsia="en-US" w:bidi="ar-SA"/>
      </w:rPr>
    </w:rPrDefault>
    <w:pPrDefault>
      <w:pPr>
        <w:spacing w:after="28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10" w:unhideWhenUsed="1" w:qFormat="1"/>
    <w:lsdException w:name="List Number" w:semiHidden="1" w:uiPriority="11" w:unhideWhenUsed="1" w:qFormat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iPriority="5" w:unhideWhenUsed="1" w:qFormat="1"/>
    <w:lsdException w:name="Signature" w:semiHidden="1" w:uiPriority="6" w:unhideWhenUsed="1" w:qFormat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unhideWhenUsed="1" w:qFormat="1"/>
    <w:lsdException w:name="Salutation" w:semiHidden="1" w:uiPriority="4" w:unhideWhenUsed="1" w:qFormat="1"/>
    <w:lsdException w:name="Date" w:semiHidden="1" w:uiPriority="3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 w:unhideWhenUsed="1" w:qFormat="1"/>
    <w:lsdException w:name="Emphasis" w:semiHidden="1" w:uiPriority="20" w:unhideWhenUs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unhideWhenUsed="1" w:qFormat="1"/>
    <w:lsdException w:name="Quote" w:semiHidden="1" w:uiPriority="29" w:unhideWhenUsed="1" w:qFormat="1"/>
    <w:lsdException w:name="Intense Quote" w:semiHidden="1" w:uiPriority="30" w:unhideWhenUsed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unhideWhenUsed="1" w:qFormat="1"/>
    <w:lsdException w:name="Intense Emphasis" w:semiHidden="1" w:uiPriority="21" w:unhideWhenUsed="1" w:qFormat="1"/>
    <w:lsdException w:name="Subtle Reference" w:semiHidden="1" w:uiPriority="31" w:unhideWhenUsed="1" w:qFormat="1"/>
    <w:lsdException w:name="Intense Reference" w:semiHidden="1" w:uiPriority="32" w:unhideWhenUsed="1" w:qFormat="1"/>
    <w:lsdException w:name="Book Title" w:semiHidden="1" w:uiPriority="33" w:unhideWhenUsed="1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7383"/>
  </w:style>
  <w:style w:type="paragraph" w:styleId="Heading1">
    <w:name w:val="heading 1"/>
    <w:basedOn w:val="Normal"/>
    <w:link w:val="Heading1Char"/>
    <w:uiPriority w:val="9"/>
    <w:qFormat/>
    <w:rsid w:val="0076387D"/>
    <w:pPr>
      <w:keepNext/>
      <w:keepLines/>
      <w:spacing w:before="400" w:after="100"/>
      <w:contextualSpacing/>
      <w:outlineLvl w:val="0"/>
    </w:pPr>
    <w:rPr>
      <w:rFonts w:asciiTheme="majorHAnsi" w:eastAsiaTheme="majorEastAsia" w:hAnsiTheme="majorHAnsi" w:cstheme="majorBidi"/>
      <w:b/>
      <w:color w:val="2A7B88" w:themeColor="accent1" w:themeShade="BF"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6387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A7B88" w:themeColor="accent1" w:themeShade="BF"/>
      <w:sz w:val="26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6387D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6387D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"/>
    <w:qFormat/>
    <w:rsid w:val="00673C35"/>
    <w:pPr>
      <w:pBdr>
        <w:bottom w:val="single" w:sz="12" w:space="4" w:color="39A5B7" w:themeColor="accent1"/>
      </w:pBdr>
      <w:spacing w:after="120"/>
      <w:contextualSpacing/>
    </w:pPr>
    <w:rPr>
      <w:rFonts w:asciiTheme="majorHAnsi" w:eastAsiaTheme="majorEastAsia" w:hAnsiTheme="majorHAnsi" w:cstheme="majorBidi"/>
      <w:color w:val="2A7B88" w:themeColor="accent1" w:themeShade="BF"/>
      <w:kern w:val="28"/>
      <w:sz w:val="56"/>
    </w:rPr>
  </w:style>
  <w:style w:type="character" w:customStyle="1" w:styleId="TitleChar">
    <w:name w:val="Title Char"/>
    <w:basedOn w:val="DefaultParagraphFont"/>
    <w:link w:val="Title"/>
    <w:uiPriority w:val="1"/>
    <w:rsid w:val="00673C35"/>
    <w:rPr>
      <w:rFonts w:asciiTheme="majorHAnsi" w:eastAsiaTheme="majorEastAsia" w:hAnsiTheme="majorHAnsi" w:cstheme="majorBidi"/>
      <w:color w:val="2A7B88" w:themeColor="accent1" w:themeShade="BF"/>
      <w:kern w:val="28"/>
      <w:sz w:val="56"/>
    </w:rPr>
  </w:style>
  <w:style w:type="paragraph" w:styleId="Date">
    <w:name w:val="Date"/>
    <w:basedOn w:val="Normal"/>
    <w:next w:val="Address"/>
    <w:link w:val="DateChar"/>
    <w:uiPriority w:val="2"/>
    <w:unhideWhenUsed/>
    <w:qFormat/>
    <w:rsid w:val="00673C35"/>
    <w:pPr>
      <w:spacing w:before="720"/>
      <w:contextualSpacing/>
    </w:pPr>
    <w:rPr>
      <w:b/>
      <w:bCs/>
      <w:color w:val="0D0D0D" w:themeColor="text1" w:themeTint="F2"/>
    </w:rPr>
  </w:style>
  <w:style w:type="character" w:customStyle="1" w:styleId="DateChar">
    <w:name w:val="Date Char"/>
    <w:basedOn w:val="DefaultParagraphFont"/>
    <w:link w:val="Date"/>
    <w:uiPriority w:val="2"/>
    <w:rsid w:val="00673C35"/>
    <w:rPr>
      <w:b/>
      <w:bCs/>
      <w:color w:val="0D0D0D" w:themeColor="text1" w:themeTint="F2"/>
    </w:rPr>
  </w:style>
  <w:style w:type="paragraph" w:customStyle="1" w:styleId="Address">
    <w:name w:val="Address"/>
    <w:basedOn w:val="Normal"/>
    <w:next w:val="Salutation"/>
    <w:uiPriority w:val="3"/>
    <w:qFormat/>
    <w:rsid w:val="00965D17"/>
    <w:pPr>
      <w:spacing w:line="336" w:lineRule="auto"/>
      <w:contextualSpacing/>
    </w:pPr>
  </w:style>
  <w:style w:type="paragraph" w:styleId="Footer">
    <w:name w:val="footer"/>
    <w:basedOn w:val="Normal"/>
    <w:link w:val="FooterChar"/>
    <w:uiPriority w:val="99"/>
    <w:unhideWhenUsed/>
    <w:rsid w:val="000D5AB1"/>
    <w:pPr>
      <w:spacing w:after="0"/>
      <w:jc w:val="right"/>
    </w:pPr>
    <w:rPr>
      <w:rFonts w:eastAsiaTheme="minorEastAsia"/>
      <w:color w:val="2A7B88" w:themeColor="accent1" w:themeShade="BF"/>
    </w:rPr>
  </w:style>
  <w:style w:type="character" w:customStyle="1" w:styleId="FooterChar">
    <w:name w:val="Footer Char"/>
    <w:basedOn w:val="DefaultParagraphFont"/>
    <w:link w:val="Footer"/>
    <w:uiPriority w:val="99"/>
    <w:rsid w:val="000D5AB1"/>
    <w:rPr>
      <w:rFonts w:eastAsiaTheme="minorEastAsia"/>
      <w:color w:val="2A7B88" w:themeColor="accent1" w:themeShade="BF"/>
    </w:rPr>
  </w:style>
  <w:style w:type="paragraph" w:styleId="Salutation">
    <w:name w:val="Salutation"/>
    <w:basedOn w:val="Normal"/>
    <w:next w:val="Normal"/>
    <w:link w:val="SalutationChar"/>
    <w:uiPriority w:val="4"/>
    <w:unhideWhenUsed/>
    <w:qFormat/>
    <w:rsid w:val="00965D17"/>
    <w:pPr>
      <w:spacing w:before="800" w:after="180"/>
    </w:pPr>
    <w:rPr>
      <w:b/>
      <w:bCs/>
      <w:color w:val="0D0D0D" w:themeColor="text1" w:themeTint="F2"/>
    </w:rPr>
  </w:style>
  <w:style w:type="character" w:customStyle="1" w:styleId="SalutationChar">
    <w:name w:val="Salutation Char"/>
    <w:basedOn w:val="DefaultParagraphFont"/>
    <w:link w:val="Salutation"/>
    <w:uiPriority w:val="4"/>
    <w:rsid w:val="00965D17"/>
    <w:rPr>
      <w:b/>
      <w:bCs/>
      <w:color w:val="0D0D0D" w:themeColor="text1" w:themeTint="F2"/>
      <w:sz w:val="18"/>
      <w:szCs w:val="18"/>
    </w:rPr>
  </w:style>
  <w:style w:type="paragraph" w:styleId="Closing">
    <w:name w:val="Closing"/>
    <w:basedOn w:val="Normal"/>
    <w:next w:val="Signature"/>
    <w:link w:val="ClosingChar"/>
    <w:uiPriority w:val="5"/>
    <w:unhideWhenUsed/>
    <w:qFormat/>
    <w:rsid w:val="00965D17"/>
    <w:pPr>
      <w:spacing w:before="720" w:after="0"/>
    </w:pPr>
    <w:rPr>
      <w:b/>
      <w:bCs/>
      <w:color w:val="0D0D0D" w:themeColor="text1" w:themeTint="F2"/>
    </w:rPr>
  </w:style>
  <w:style w:type="character" w:customStyle="1" w:styleId="ClosingChar">
    <w:name w:val="Closing Char"/>
    <w:basedOn w:val="DefaultParagraphFont"/>
    <w:link w:val="Closing"/>
    <w:uiPriority w:val="5"/>
    <w:rsid w:val="00965D17"/>
    <w:rPr>
      <w:b/>
      <w:bCs/>
      <w:color w:val="0D0D0D" w:themeColor="text1" w:themeTint="F2"/>
      <w:sz w:val="18"/>
      <w:szCs w:val="18"/>
    </w:rPr>
  </w:style>
  <w:style w:type="paragraph" w:styleId="Signature">
    <w:name w:val="Signature"/>
    <w:basedOn w:val="Normal"/>
    <w:next w:val="Normal"/>
    <w:link w:val="SignatureChar"/>
    <w:uiPriority w:val="6"/>
    <w:unhideWhenUsed/>
    <w:qFormat/>
    <w:rsid w:val="00965D17"/>
    <w:pPr>
      <w:spacing w:before="1080"/>
      <w:contextualSpacing/>
    </w:pPr>
    <w:rPr>
      <w:b/>
      <w:bCs/>
      <w:color w:val="0D0D0D" w:themeColor="text1" w:themeTint="F2"/>
    </w:rPr>
  </w:style>
  <w:style w:type="character" w:customStyle="1" w:styleId="SignatureChar">
    <w:name w:val="Signature Char"/>
    <w:basedOn w:val="DefaultParagraphFont"/>
    <w:link w:val="Signature"/>
    <w:uiPriority w:val="6"/>
    <w:rsid w:val="00965D17"/>
    <w:rPr>
      <w:b/>
      <w:bCs/>
      <w:color w:val="0D0D0D" w:themeColor="text1" w:themeTint="F2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0D5AB1"/>
    <w:pPr>
      <w:spacing w:after="0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0D5AB1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965D17"/>
    <w:rPr>
      <w:rFonts w:asciiTheme="majorHAnsi" w:eastAsiaTheme="majorEastAsia" w:hAnsiTheme="majorHAnsi" w:cstheme="majorBidi"/>
      <w:b/>
      <w:color w:val="2A7B88" w:themeColor="accent1" w:themeShade="BF"/>
      <w:sz w:val="24"/>
      <w:szCs w:val="32"/>
    </w:rPr>
  </w:style>
  <w:style w:type="paragraph" w:styleId="Subtitle">
    <w:name w:val="Subtitle"/>
    <w:basedOn w:val="Normal"/>
    <w:link w:val="SubtitleChar"/>
    <w:uiPriority w:val="11"/>
    <w:semiHidden/>
    <w:unhideWhenUsed/>
    <w:qFormat/>
    <w:rsid w:val="000D5AB1"/>
    <w:pPr>
      <w:numPr>
        <w:ilvl w:val="1"/>
      </w:numPr>
      <w:spacing w:after="160"/>
      <w:contextualSpacing/>
    </w:pPr>
    <w:rPr>
      <w:rFonts w:eastAsiaTheme="minorEastAsia"/>
      <w:color w:val="5A5A5A" w:themeColor="text1" w:themeTint="A5"/>
    </w:rPr>
  </w:style>
  <w:style w:type="character" w:styleId="PlaceholderText">
    <w:name w:val="Placeholder Text"/>
    <w:basedOn w:val="DefaultParagraphFont"/>
    <w:uiPriority w:val="99"/>
    <w:semiHidden/>
    <w:rsid w:val="00DF56DD"/>
    <w:rPr>
      <w:color w:val="3A3836" w:themeColor="background2" w:themeShade="40"/>
    </w:rPr>
  </w:style>
  <w:style w:type="character" w:customStyle="1" w:styleId="SubtitleChar">
    <w:name w:val="Subtitle Char"/>
    <w:basedOn w:val="DefaultParagraphFont"/>
    <w:link w:val="Subtitle"/>
    <w:uiPriority w:val="11"/>
    <w:semiHidden/>
    <w:rsid w:val="000D5AB1"/>
    <w:rPr>
      <w:rFonts w:eastAsiaTheme="minorEastAsia"/>
      <w:color w:val="5A5A5A" w:themeColor="text1" w:themeTint="A5"/>
      <w:sz w:val="22"/>
      <w:szCs w:val="22"/>
    </w:rPr>
  </w:style>
  <w:style w:type="paragraph" w:styleId="IntenseQuote">
    <w:name w:val="Intense Quote"/>
    <w:basedOn w:val="Normal"/>
    <w:next w:val="Normal"/>
    <w:link w:val="IntenseQuoteChar"/>
    <w:uiPriority w:val="30"/>
    <w:semiHidden/>
    <w:unhideWhenUsed/>
    <w:qFormat/>
    <w:rsid w:val="00DF56DD"/>
    <w:pPr>
      <w:pBdr>
        <w:top w:val="single" w:sz="4" w:space="10" w:color="39A5B7" w:themeColor="accent1"/>
        <w:bottom w:val="single" w:sz="4" w:space="10" w:color="39A5B7" w:themeColor="accent1"/>
      </w:pBdr>
      <w:spacing w:before="360" w:after="360"/>
      <w:ind w:left="864" w:right="864"/>
      <w:jc w:val="center"/>
    </w:pPr>
    <w:rPr>
      <w:i/>
      <w:iCs/>
      <w:color w:val="2A7B88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semiHidden/>
    <w:rsid w:val="00DF56DD"/>
    <w:rPr>
      <w:i/>
      <w:iCs/>
      <w:color w:val="2A7B88" w:themeColor="accent1" w:themeShade="BF"/>
    </w:rPr>
  </w:style>
  <w:style w:type="character" w:styleId="IntenseEmphasis">
    <w:name w:val="Intense Emphasis"/>
    <w:basedOn w:val="DefaultParagraphFont"/>
    <w:uiPriority w:val="21"/>
    <w:unhideWhenUsed/>
    <w:qFormat/>
    <w:rsid w:val="00DF56DD"/>
    <w:rPr>
      <w:i/>
      <w:iCs/>
      <w:color w:val="2A7B88" w:themeColor="accent1" w:themeShade="BF"/>
    </w:rPr>
  </w:style>
  <w:style w:type="character" w:styleId="IntenseReference">
    <w:name w:val="Intense Reference"/>
    <w:basedOn w:val="DefaultParagraphFont"/>
    <w:uiPriority w:val="32"/>
    <w:semiHidden/>
    <w:unhideWhenUsed/>
    <w:qFormat/>
    <w:rsid w:val="00DF56DD"/>
    <w:rPr>
      <w:b/>
      <w:bCs/>
      <w:smallCaps/>
      <w:color w:val="2A7B88" w:themeColor="accent1" w:themeShade="BF"/>
      <w:spacing w:val="5"/>
    </w:rPr>
  </w:style>
  <w:style w:type="paragraph" w:styleId="BlockText">
    <w:name w:val="Block Text"/>
    <w:basedOn w:val="Normal"/>
    <w:uiPriority w:val="99"/>
    <w:semiHidden/>
    <w:unhideWhenUsed/>
    <w:rsid w:val="00DF56DD"/>
    <w:pPr>
      <w:pBdr>
        <w:top w:val="single" w:sz="2" w:space="10" w:color="39A5B7" w:themeColor="accent1"/>
        <w:left w:val="single" w:sz="2" w:space="10" w:color="39A5B7" w:themeColor="accent1"/>
        <w:bottom w:val="single" w:sz="2" w:space="10" w:color="39A5B7" w:themeColor="accent1"/>
        <w:right w:val="single" w:sz="2" w:space="10" w:color="39A5B7" w:themeColor="accent1"/>
      </w:pBdr>
      <w:ind w:left="1152" w:right="1152"/>
    </w:pPr>
    <w:rPr>
      <w:rFonts w:eastAsiaTheme="minorEastAsia"/>
      <w:i/>
      <w:iCs/>
      <w:color w:val="2A7B88" w:themeColor="accent1" w:themeShade="BF"/>
    </w:rPr>
  </w:style>
  <w:style w:type="character" w:styleId="Hyperlink">
    <w:name w:val="Hyperlink"/>
    <w:basedOn w:val="DefaultParagraphFont"/>
    <w:uiPriority w:val="99"/>
    <w:unhideWhenUsed/>
    <w:rsid w:val="00DF56DD"/>
    <w:rPr>
      <w:color w:val="2A7B88" w:themeColor="accent1" w:themeShade="BF"/>
      <w:u w:val="single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DF56DD"/>
    <w:pPr>
      <w:spacing w:after="120"/>
      <w:ind w:left="360"/>
    </w:pPr>
    <w:rPr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DF56DD"/>
    <w:rPr>
      <w:szCs w:val="16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DF56DD"/>
    <w:pPr>
      <w:spacing w:after="120"/>
    </w:pPr>
    <w:rPr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DF56DD"/>
    <w:rPr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A736B0"/>
    <w:rPr>
      <w:sz w:val="22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F56DD"/>
    <w:pPr>
      <w:spacing w:after="0"/>
    </w:pPr>
    <w:rPr>
      <w:rFonts w:ascii="Segoe UI" w:hAnsi="Segoe UI" w:cs="Segoe UI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F56DD"/>
    <w:rPr>
      <w:rFonts w:ascii="Segoe UI" w:hAnsi="Segoe UI" w:cs="Segoe UI"/>
      <w:szCs w:val="16"/>
    </w:rPr>
  </w:style>
  <w:style w:type="character" w:styleId="FollowedHyperlink">
    <w:name w:val="FollowedHyperlink"/>
    <w:basedOn w:val="DefaultParagraphFont"/>
    <w:uiPriority w:val="99"/>
    <w:semiHidden/>
    <w:unhideWhenUsed/>
    <w:rsid w:val="00DF56DD"/>
    <w:rPr>
      <w:color w:val="7B4968" w:themeColor="accent5" w:themeShade="B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F56DD"/>
    <w:rPr>
      <w:rFonts w:asciiTheme="majorHAnsi" w:eastAsiaTheme="majorEastAsia" w:hAnsiTheme="majorHAnsi" w:cstheme="majorBidi"/>
      <w:color w:val="2A7B88" w:themeColor="accent1" w:themeShade="BF"/>
      <w:sz w:val="26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736B0"/>
    <w:rPr>
      <w:rFonts w:asciiTheme="majorHAnsi" w:eastAsiaTheme="majorEastAsia" w:hAnsiTheme="majorHAnsi" w:cstheme="majorBidi"/>
      <w:color w:val="272727" w:themeColor="text1" w:themeTint="D8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736B0"/>
    <w:rPr>
      <w:rFonts w:asciiTheme="majorHAnsi" w:eastAsiaTheme="majorEastAsia" w:hAnsiTheme="majorHAnsi" w:cstheme="majorBidi"/>
      <w:i/>
      <w:iCs/>
      <w:color w:val="272727" w:themeColor="text1" w:themeTint="D8"/>
      <w:szCs w:val="21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A736B0"/>
    <w:pPr>
      <w:spacing w:after="200"/>
    </w:pPr>
    <w:rPr>
      <w:i/>
      <w:iCs/>
      <w:color w:val="4D4D4D" w:themeColor="text2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36B0"/>
    <w:pPr>
      <w:spacing w:after="0"/>
    </w:pPr>
    <w:rPr>
      <w:rFonts w:ascii="Segoe UI" w:hAnsi="Segoe UI" w:cs="Segoe UI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36B0"/>
    <w:rPr>
      <w:rFonts w:ascii="Segoe UI" w:hAnsi="Segoe UI" w:cs="Segoe UI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736B0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736B0"/>
    <w:rPr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736B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736B0"/>
    <w:rPr>
      <w:b/>
      <w:bCs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736B0"/>
    <w:pPr>
      <w:spacing w:after="0"/>
    </w:pPr>
    <w:rPr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736B0"/>
    <w:rPr>
      <w:szCs w:val="20"/>
    </w:rPr>
  </w:style>
  <w:style w:type="paragraph" w:styleId="EnvelopeReturn">
    <w:name w:val="envelope return"/>
    <w:basedOn w:val="Normal"/>
    <w:uiPriority w:val="99"/>
    <w:semiHidden/>
    <w:unhideWhenUsed/>
    <w:rsid w:val="00A736B0"/>
    <w:pPr>
      <w:spacing w:after="0"/>
    </w:pPr>
    <w:rPr>
      <w:rFonts w:asciiTheme="majorHAnsi" w:eastAsiaTheme="majorEastAsia" w:hAnsiTheme="majorHAnsi" w:cstheme="majorBidi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736B0"/>
    <w:pPr>
      <w:spacing w:after="0"/>
    </w:pPr>
    <w:rPr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736B0"/>
    <w:rPr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A736B0"/>
    <w:rPr>
      <w:rFonts w:ascii="Consolas" w:hAnsi="Consolas"/>
      <w:sz w:val="22"/>
      <w:szCs w:val="20"/>
    </w:rPr>
  </w:style>
  <w:style w:type="character" w:styleId="HTMLKeyboard">
    <w:name w:val="HTML Keyboard"/>
    <w:basedOn w:val="DefaultParagraphFont"/>
    <w:uiPriority w:val="99"/>
    <w:semiHidden/>
    <w:unhideWhenUsed/>
    <w:rsid w:val="00A736B0"/>
    <w:rPr>
      <w:rFonts w:ascii="Consolas" w:hAnsi="Consolas"/>
      <w:sz w:val="22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736B0"/>
    <w:pPr>
      <w:spacing w:after="0"/>
    </w:pPr>
    <w:rPr>
      <w:rFonts w:ascii="Consolas" w:hAnsi="Consolas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736B0"/>
    <w:rPr>
      <w:rFonts w:ascii="Consolas" w:hAnsi="Consolas"/>
      <w:szCs w:val="20"/>
    </w:rPr>
  </w:style>
  <w:style w:type="character" w:styleId="HTMLTypewriter">
    <w:name w:val="HTML Typewriter"/>
    <w:basedOn w:val="DefaultParagraphFont"/>
    <w:uiPriority w:val="99"/>
    <w:semiHidden/>
    <w:unhideWhenUsed/>
    <w:rsid w:val="00A736B0"/>
    <w:rPr>
      <w:rFonts w:ascii="Consolas" w:hAnsi="Consolas"/>
      <w:sz w:val="22"/>
      <w:szCs w:val="20"/>
    </w:rPr>
  </w:style>
  <w:style w:type="paragraph" w:styleId="MacroText">
    <w:name w:val="macro"/>
    <w:link w:val="MacroTextChar"/>
    <w:uiPriority w:val="99"/>
    <w:semiHidden/>
    <w:unhideWhenUsed/>
    <w:rsid w:val="00A736B0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736B0"/>
    <w:rPr>
      <w:rFonts w:ascii="Consolas" w:hAnsi="Consolas"/>
      <w:szCs w:val="20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736B0"/>
    <w:pPr>
      <w:spacing w:after="0"/>
    </w:pPr>
    <w:rPr>
      <w:rFonts w:ascii="Consolas" w:hAnsi="Consolas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736B0"/>
    <w:rPr>
      <w:rFonts w:ascii="Consolas" w:hAnsi="Consolas"/>
      <w:szCs w:val="21"/>
    </w:rPr>
  </w:style>
  <w:style w:type="character" w:customStyle="1" w:styleId="Mention">
    <w:name w:val="Mention"/>
    <w:basedOn w:val="DefaultParagraphFont"/>
    <w:uiPriority w:val="99"/>
    <w:semiHidden/>
    <w:unhideWhenUsed/>
    <w:rsid w:val="008972BD"/>
    <w:rPr>
      <w:color w:val="2B579A"/>
      <w:shd w:val="clear" w:color="auto" w:fill="E6E6E6"/>
    </w:rPr>
  </w:style>
  <w:style w:type="paragraph" w:styleId="ListParagraph">
    <w:name w:val="List Paragraph"/>
    <w:basedOn w:val="Normal"/>
    <w:uiPriority w:val="34"/>
    <w:unhideWhenUsed/>
    <w:qFormat/>
    <w:rsid w:val="008972BD"/>
    <w:pPr>
      <w:ind w:left="720"/>
      <w:contextualSpacing/>
    </w:pPr>
  </w:style>
  <w:style w:type="paragraph" w:customStyle="1" w:styleId="a">
    <w:name w:val="바탕글"/>
    <w:rsid w:val="00FF2168"/>
    <w:pPr>
      <w:widowControl w:val="0"/>
      <w:wordWrap w:val="0"/>
      <w:autoSpaceDE w:val="0"/>
      <w:autoSpaceDN w:val="0"/>
      <w:snapToGrid w:val="0"/>
      <w:spacing w:after="0" w:line="384" w:lineRule="auto"/>
      <w:jc w:val="both"/>
    </w:pPr>
    <w:rPr>
      <w:rFonts w:ascii="Batang" w:eastAsia="Batang" w:hAnsi="Batang"/>
      <w:color w:val="000000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902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9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gif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mailto:laphuongha@gmail.com" TargetMode="External"/><Relationship Id="rId14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kin\AppData\Roaming\Microsoft\Templates\Cover%20letter%20(blue)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B2D96474969B4381BB6CB01F680B960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882273-54F2-4CA4-BC43-A9A5575869DF}"/>
      </w:docPartPr>
      <w:docPartBody>
        <w:p w:rsidR="00B421DC" w:rsidRDefault="0060346D">
          <w:pPr>
            <w:pStyle w:val="B2D96474969B4381BB6CB01F680B9601"/>
          </w:pPr>
          <w:r>
            <w:t>Email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346D"/>
    <w:rsid w:val="00145E7B"/>
    <w:rsid w:val="00255D19"/>
    <w:rsid w:val="003845D1"/>
    <w:rsid w:val="003F0F93"/>
    <w:rsid w:val="004E0B2B"/>
    <w:rsid w:val="0060346D"/>
    <w:rsid w:val="006667F8"/>
    <w:rsid w:val="00717E86"/>
    <w:rsid w:val="009F6EF2"/>
    <w:rsid w:val="00B30D7D"/>
    <w:rsid w:val="00B421DC"/>
    <w:rsid w:val="00C579CC"/>
    <w:rsid w:val="00C608AC"/>
    <w:rsid w:val="00DF429E"/>
    <w:rsid w:val="00E3596D"/>
    <w:rsid w:val="00F84199"/>
    <w:rsid w:val="00F846EB"/>
    <w:rsid w:val="00FD4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6C05B68AFF13435ABCEBC5E276B83A63">
    <w:name w:val="6C05B68AFF13435ABCEBC5E276B83A63"/>
  </w:style>
  <w:style w:type="paragraph" w:customStyle="1" w:styleId="C96511DC94E14E2FAA20B88ACE2FCC4F">
    <w:name w:val="C96511DC94E14E2FAA20B88ACE2FCC4F"/>
  </w:style>
  <w:style w:type="paragraph" w:customStyle="1" w:styleId="8641E1F148C14B1191F49B9101D6C5D2">
    <w:name w:val="8641E1F148C14B1191F49B9101D6C5D2"/>
  </w:style>
  <w:style w:type="paragraph" w:customStyle="1" w:styleId="B2D96474969B4381BB6CB01F680B9601">
    <w:name w:val="B2D96474969B4381BB6CB01F680B9601"/>
  </w:style>
  <w:style w:type="paragraph" w:customStyle="1" w:styleId="6949805147724B4AB49CDE8B3CE2CBD8">
    <w:name w:val="6949805147724B4AB49CDE8B3CE2CBD8"/>
  </w:style>
  <w:style w:type="paragraph" w:customStyle="1" w:styleId="47A43EAB115547DA949EDBCBED7015EB">
    <w:name w:val="47A43EAB115547DA949EDBCBED7015EB"/>
  </w:style>
  <w:style w:type="paragraph" w:customStyle="1" w:styleId="DEA43FDC34054F3B9C53FB504CF822A7">
    <w:name w:val="DEA43FDC34054F3B9C53FB504CF822A7"/>
  </w:style>
  <w:style w:type="paragraph" w:customStyle="1" w:styleId="7273845122EC4B938A5637971A368EEC">
    <w:name w:val="7273845122EC4B938A5637971A368EEC"/>
  </w:style>
  <w:style w:type="paragraph" w:customStyle="1" w:styleId="6A6195EDA5EB404FAF1492072568E238">
    <w:name w:val="6A6195EDA5EB404FAF1492072568E238"/>
  </w:style>
  <w:style w:type="paragraph" w:customStyle="1" w:styleId="F99149AF1EF84AE2A04C2D60EBC064FC">
    <w:name w:val="F99149AF1EF84AE2A04C2D60EBC064FC"/>
  </w:style>
  <w:style w:type="paragraph" w:customStyle="1" w:styleId="A62C9D91CEF54AE3A3D2D3A000F4ACE2">
    <w:name w:val="A62C9D91CEF54AE3A3D2D3A000F4ACE2"/>
  </w:style>
  <w:style w:type="paragraph" w:customStyle="1" w:styleId="B3A8F5D77ED84D609259CF12C2F46C83">
    <w:name w:val="B3A8F5D77ED84D609259CF12C2F46C83"/>
  </w:style>
  <w:style w:type="paragraph" w:customStyle="1" w:styleId="2186F76195854FE5B825CA7FD25CC924">
    <w:name w:val="2186F76195854FE5B825CA7FD25CC924"/>
  </w:style>
  <w:style w:type="character" w:styleId="PlaceholderText">
    <w:name w:val="Placeholder Text"/>
    <w:basedOn w:val="DefaultParagraphFont"/>
    <w:uiPriority w:val="99"/>
    <w:semiHidden/>
    <w:rsid w:val="00255D19"/>
    <w:rPr>
      <w:color w:val="3B3838" w:themeColor="background2" w:themeShade="4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heme1">
  <a:themeElements>
    <a:clrScheme name="Resume">
      <a:dk1>
        <a:sysClr val="windowText" lastClr="000000"/>
      </a:dk1>
      <a:lt1>
        <a:sysClr val="window" lastClr="FFFFFF"/>
      </a:lt1>
      <a:dk2>
        <a:srgbClr val="4D4D4D"/>
      </a:dk2>
      <a:lt2>
        <a:srgbClr val="E4E3E2"/>
      </a:lt2>
      <a:accent1>
        <a:srgbClr val="39A5B7"/>
      </a:accent1>
      <a:accent2>
        <a:srgbClr val="8DBB70"/>
      </a:accent2>
      <a:accent3>
        <a:srgbClr val="F0BB44"/>
      </a:accent3>
      <a:accent4>
        <a:srgbClr val="F24F4F"/>
      </a:accent4>
      <a:accent5>
        <a:srgbClr val="A3648B"/>
      </a:accent5>
      <a:accent6>
        <a:srgbClr val="F8943F"/>
      </a:accent6>
      <a:hlink>
        <a:srgbClr val="39A5B7"/>
      </a:hlink>
      <a:folHlink>
        <a:srgbClr val="A3648B"/>
      </a:folHlink>
    </a:clrScheme>
    <a:fontScheme name="Cambria">
      <a:majorFont>
        <a:latin typeface="Cambria" panose="02040503050406030204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 panose="02040503050406030204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ver letter (blue).dotx</Template>
  <TotalTime>268</TotalTime>
  <Pages>4</Pages>
  <Words>111</Words>
  <Characters>63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kin</dc:creator>
  <cp:keywords/>
  <dc:description/>
  <cp:lastModifiedBy>Ha La</cp:lastModifiedBy>
  <cp:revision>5</cp:revision>
  <cp:lastPrinted>2019-10-27T12:32:00Z</cp:lastPrinted>
  <dcterms:created xsi:type="dcterms:W3CDTF">2019-10-27T08:23:00Z</dcterms:created>
  <dcterms:modified xsi:type="dcterms:W3CDTF">2019-11-05T13:22:00Z</dcterms:modified>
</cp:coreProperties>
</file>